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6"/>
  </p:notesMasterIdLst>
  <p:sldIdLst>
    <p:sldId id="256" r:id="rId5"/>
    <p:sldId id="276" r:id="rId6"/>
    <p:sldId id="296" r:id="rId7"/>
    <p:sldId id="301" r:id="rId8"/>
    <p:sldId id="312" r:id="rId9"/>
    <p:sldId id="297" r:id="rId10"/>
    <p:sldId id="298" r:id="rId11"/>
    <p:sldId id="307" r:id="rId12"/>
    <p:sldId id="299" r:id="rId13"/>
    <p:sldId id="300" r:id="rId14"/>
    <p:sldId id="302" r:id="rId15"/>
    <p:sldId id="306" r:id="rId16"/>
    <p:sldId id="303" r:id="rId17"/>
    <p:sldId id="309" r:id="rId18"/>
    <p:sldId id="308" r:id="rId19"/>
    <p:sldId id="310" r:id="rId20"/>
    <p:sldId id="313" r:id="rId21"/>
    <p:sldId id="304" r:id="rId22"/>
    <p:sldId id="318" r:id="rId23"/>
    <p:sldId id="319" r:id="rId24"/>
    <p:sldId id="311" r:id="rId25"/>
  </p:sldIdLst>
  <p:sldSz cx="9144000" cy="5715000" type="screen16x10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vious slides" id="{4E6BA849-CF9D-B541-ADF2-80AFF9D80C44}">
          <p14:sldIdLst>
            <p14:sldId id="256"/>
            <p14:sldId id="276"/>
            <p14:sldId id="296"/>
            <p14:sldId id="301"/>
            <p14:sldId id="312"/>
            <p14:sldId id="297"/>
            <p14:sldId id="298"/>
            <p14:sldId id="307"/>
            <p14:sldId id="299"/>
            <p14:sldId id="300"/>
            <p14:sldId id="302"/>
            <p14:sldId id="306"/>
            <p14:sldId id="303"/>
            <p14:sldId id="309"/>
            <p14:sldId id="308"/>
            <p14:sldId id="310"/>
            <p14:sldId id="313"/>
            <p14:sldId id="304"/>
            <p14:sldId id="318"/>
            <p14:sldId id="319"/>
            <p14:sldId id="3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11A52"/>
    <a:srgbClr val="3506BA"/>
    <a:srgbClr val="140765"/>
    <a:srgbClr val="54616E"/>
    <a:srgbClr val="E8DE26"/>
    <a:srgbClr val="D34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9B8560-EAFA-2F40-ADC4-E0E2F43A8D56}" v="817" dt="2021-01-04T08:18:15.741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02" autoAdjust="0"/>
    <p:restoredTop sz="92733" autoAdjust="0"/>
  </p:normalViewPr>
  <p:slideViewPr>
    <p:cSldViewPr>
      <p:cViewPr varScale="1">
        <p:scale>
          <a:sx n="179" d="100"/>
          <a:sy n="179" d="100"/>
        </p:scale>
        <p:origin x="942" y="162"/>
      </p:cViewPr>
      <p:guideLst>
        <p:guide orient="horz" pos="180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cio Rodriguez Cano" userId="7edc1484-4205-47c2-a51d-54da91a393e8" providerId="ADAL" clId="{629B8560-EAFA-2F40-ADC4-E0E2F43A8D56}"/>
    <pc:docChg chg="undo custSel addSld delSld modSld sldOrd modMainMaster addSection modSection">
      <pc:chgData name="Rocio Rodriguez Cano" userId="7edc1484-4205-47c2-a51d-54da91a393e8" providerId="ADAL" clId="{629B8560-EAFA-2F40-ADC4-E0E2F43A8D56}" dt="2021-01-04T08:18:33.518" v="9049" actId="1076"/>
      <pc:docMkLst>
        <pc:docMk/>
      </pc:docMkLst>
      <pc:sldChg chg="modSp mod modNotesTx">
        <pc:chgData name="Rocio Rodriguez Cano" userId="7edc1484-4205-47c2-a51d-54da91a393e8" providerId="ADAL" clId="{629B8560-EAFA-2F40-ADC4-E0E2F43A8D56}" dt="2020-12-23T09:22:13.500" v="6494" actId="20577"/>
        <pc:sldMkLst>
          <pc:docMk/>
          <pc:sldMk cId="1102360873" sldId="256"/>
        </pc:sldMkLst>
        <pc:spChg chg="mod">
          <ac:chgData name="Rocio Rodriguez Cano" userId="7edc1484-4205-47c2-a51d-54da91a393e8" providerId="ADAL" clId="{629B8560-EAFA-2F40-ADC4-E0E2F43A8D56}" dt="2020-10-30T10:44:07.006" v="94"/>
          <ac:spMkLst>
            <pc:docMk/>
            <pc:sldMk cId="1102360873" sldId="256"/>
            <ac:spMk id="2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0-30T10:44:42.314" v="131" actId="20577"/>
          <ac:spMkLst>
            <pc:docMk/>
            <pc:sldMk cId="1102360873" sldId="256"/>
            <ac:spMk id="3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32:03.381" v="2816" actId="20577"/>
          <ac:spMkLst>
            <pc:docMk/>
            <pc:sldMk cId="1102360873" sldId="256"/>
            <ac:spMk id="4" creationId="{00000000-0000-0000-0000-000000000000}"/>
          </ac:spMkLst>
        </pc:spChg>
      </pc:sldChg>
      <pc:sldChg chg="addSp delSp modSp mod modNotesTx">
        <pc:chgData name="Rocio Rodriguez Cano" userId="7edc1484-4205-47c2-a51d-54da91a393e8" providerId="ADAL" clId="{629B8560-EAFA-2F40-ADC4-E0E2F43A8D56}" dt="2020-12-23T09:26:43.554" v="6991" actId="20577"/>
        <pc:sldMkLst>
          <pc:docMk/>
          <pc:sldMk cId="3898225505" sldId="258"/>
        </pc:sldMkLst>
        <pc:spChg chg="mod">
          <ac:chgData name="Rocio Rodriguez Cano" userId="7edc1484-4205-47c2-a51d-54da91a393e8" providerId="ADAL" clId="{629B8560-EAFA-2F40-ADC4-E0E2F43A8D56}" dt="2020-12-22T08:40:37.312" v="4739" actId="20577"/>
          <ac:spMkLst>
            <pc:docMk/>
            <pc:sldMk cId="3898225505" sldId="258"/>
            <ac:spMk id="3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6:15:16.984" v="3926" actId="1076"/>
          <ac:spMkLst>
            <pc:docMk/>
            <pc:sldMk cId="3898225505" sldId="258"/>
            <ac:spMk id="5" creationId="{DA439279-9ABD-264E-BBBD-D249F9DAF7F3}"/>
          </ac:spMkLst>
        </pc:spChg>
        <pc:spChg chg="add mod">
          <ac:chgData name="Rocio Rodriguez Cano" userId="7edc1484-4205-47c2-a51d-54da91a393e8" providerId="ADAL" clId="{629B8560-EAFA-2F40-ADC4-E0E2F43A8D56}" dt="2020-12-15T16:15:55.376" v="3942" actId="1076"/>
          <ac:spMkLst>
            <pc:docMk/>
            <pc:sldMk cId="3898225505" sldId="258"/>
            <ac:spMk id="6" creationId="{2AE74296-8354-FD42-8FEA-F59E919F0364}"/>
          </ac:spMkLst>
        </pc:spChg>
        <pc:graphicFrameChg chg="add del mod modGraphic">
          <ac:chgData name="Rocio Rodriguez Cano" userId="7edc1484-4205-47c2-a51d-54da91a393e8" providerId="ADAL" clId="{629B8560-EAFA-2F40-ADC4-E0E2F43A8D56}" dt="2020-12-15T13:17:14.846" v="3519" actId="478"/>
          <ac:graphicFrameMkLst>
            <pc:docMk/>
            <pc:sldMk cId="3898225505" sldId="258"/>
            <ac:graphicFrameMk id="5" creationId="{4B2AAF71-176D-7A40-B2A3-C246B5A0B47C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11.717" v="3961" actId="1076"/>
          <ac:graphicFrameMkLst>
            <pc:docMk/>
            <pc:sldMk cId="3898225505" sldId="258"/>
            <ac:graphicFrameMk id="9" creationId="{C7F24161-B468-5344-BF22-777D7265C9BB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24.188" v="3965" actId="339"/>
          <ac:graphicFrameMkLst>
            <pc:docMk/>
            <pc:sldMk cId="3898225505" sldId="258"/>
            <ac:graphicFrameMk id="10" creationId="{813746AF-FFEA-814E-9C52-4A0A298B820E}"/>
          </ac:graphicFrameMkLst>
        </pc:graphicFrameChg>
        <pc:picChg chg="add del mod">
          <ac:chgData name="Rocio Rodriguez Cano" userId="7edc1484-4205-47c2-a51d-54da91a393e8" providerId="ADAL" clId="{629B8560-EAFA-2F40-ADC4-E0E2F43A8D56}" dt="2020-12-15T13:35:52.852" v="3747" actId="478"/>
          <ac:picMkLst>
            <pc:docMk/>
            <pc:sldMk cId="3898225505" sldId="258"/>
            <ac:picMk id="7" creationId="{E020F1B0-485C-EE49-9045-CE6D51095823}"/>
          </ac:picMkLst>
        </pc:picChg>
        <pc:picChg chg="add del mod">
          <ac:chgData name="Rocio Rodriguez Cano" userId="7edc1484-4205-47c2-a51d-54da91a393e8" providerId="ADAL" clId="{629B8560-EAFA-2F40-ADC4-E0E2F43A8D56}" dt="2020-12-15T16:17:16.848" v="3951" actId="478"/>
          <ac:picMkLst>
            <pc:docMk/>
            <pc:sldMk cId="3898225505" sldId="258"/>
            <ac:picMk id="8" creationId="{12062C60-8C99-EB43-9090-5342198191EC}"/>
          </ac:picMkLst>
        </pc:picChg>
      </pc:sldChg>
      <pc:sldChg chg="modSp mod">
        <pc:chgData name="Rocio Rodriguez Cano" userId="7edc1484-4205-47c2-a51d-54da91a393e8" providerId="ADAL" clId="{629B8560-EAFA-2F40-ADC4-E0E2F43A8D56}" dt="2020-11-11T15:02:18.419" v="447" actId="1076"/>
        <pc:sldMkLst>
          <pc:docMk/>
          <pc:sldMk cId="2314271900" sldId="271"/>
        </pc:sldMkLst>
        <pc:picChg chg="mod">
          <ac:chgData name="Rocio Rodriguez Cano" userId="7edc1484-4205-47c2-a51d-54da91a393e8" providerId="ADAL" clId="{629B8560-EAFA-2F40-ADC4-E0E2F43A8D56}" dt="2020-11-11T15:02:18.419" v="447" actId="1076"/>
          <ac:picMkLst>
            <pc:docMk/>
            <pc:sldMk cId="2314271900" sldId="271"/>
            <ac:picMk id="19" creationId="{00000000-0000-0000-0000-000000000000}"/>
          </ac:picMkLst>
        </pc:picChg>
      </pc:sldChg>
      <pc:sldChg chg="del">
        <pc:chgData name="Rocio Rodriguez Cano" userId="7edc1484-4205-47c2-a51d-54da91a393e8" providerId="ADAL" clId="{629B8560-EAFA-2F40-ADC4-E0E2F43A8D56}" dt="2020-12-22T08:37:16.089" v="4710" actId="2696"/>
        <pc:sldMkLst>
          <pc:docMk/>
          <pc:sldMk cId="2549399084" sldId="273"/>
        </pc:sldMkLst>
      </pc:sldChg>
      <pc:sldChg chg="addSp delSp modSp new mod modNotesTx">
        <pc:chgData name="Rocio Rodriguez Cano" userId="7edc1484-4205-47c2-a51d-54da91a393e8" providerId="ADAL" clId="{629B8560-EAFA-2F40-ADC4-E0E2F43A8D56}" dt="2020-12-23T09:24:04.150" v="6721" actId="20577"/>
        <pc:sldMkLst>
          <pc:docMk/>
          <pc:sldMk cId="668494495" sldId="289"/>
        </pc:sldMkLst>
        <pc:spChg chg="add mod">
          <ac:chgData name="Rocio Rodriguez Cano" userId="7edc1484-4205-47c2-a51d-54da91a393e8" providerId="ADAL" clId="{629B8560-EAFA-2F40-ADC4-E0E2F43A8D56}" dt="2020-12-23T08:18:40.003" v="4882" actId="20577"/>
          <ac:spMkLst>
            <pc:docMk/>
            <pc:sldMk cId="668494495" sldId="289"/>
            <ac:spMk id="3" creationId="{5BB3869A-B771-8A43-8E9D-44D7001855AE}"/>
          </ac:spMkLst>
        </pc:spChg>
        <pc:picChg chg="add mod">
          <ac:chgData name="Rocio Rodriguez Cano" userId="7edc1484-4205-47c2-a51d-54da91a393e8" providerId="ADAL" clId="{629B8560-EAFA-2F40-ADC4-E0E2F43A8D56}" dt="2020-12-15T10:46:09.513" v="2969" actId="1076"/>
          <ac:picMkLst>
            <pc:docMk/>
            <pc:sldMk cId="668494495" sldId="289"/>
            <ac:picMk id="5" creationId="{16080829-FF45-1F4F-8D86-C73087B27625}"/>
          </ac:picMkLst>
        </pc:picChg>
        <pc:picChg chg="add del mod">
          <ac:chgData name="Rocio Rodriguez Cano" userId="7edc1484-4205-47c2-a51d-54da91a393e8" providerId="ADAL" clId="{629B8560-EAFA-2F40-ADC4-E0E2F43A8D56}" dt="2020-10-30T10:52:23.876" v="258" actId="478"/>
          <ac:picMkLst>
            <pc:docMk/>
            <pc:sldMk cId="668494495" sldId="289"/>
            <ac:picMk id="7" creationId="{2625C45B-9559-1F44-B9F2-D32B5DB97120}"/>
          </ac:picMkLst>
        </pc:picChg>
        <pc:picChg chg="add mod">
          <ac:chgData name="Rocio Rodriguez Cano" userId="7edc1484-4205-47c2-a51d-54da91a393e8" providerId="ADAL" clId="{629B8560-EAFA-2F40-ADC4-E0E2F43A8D56}" dt="2020-11-11T14:59:19.226" v="445" actId="1076"/>
          <ac:picMkLst>
            <pc:docMk/>
            <pc:sldMk cId="668494495" sldId="289"/>
            <ac:picMk id="9" creationId="{097B0DA1-A5EB-7941-B923-787571E8DC85}"/>
          </ac:picMkLst>
        </pc:picChg>
        <pc:picChg chg="add mod">
          <ac:chgData name="Rocio Rodriguez Cano" userId="7edc1484-4205-47c2-a51d-54da91a393e8" providerId="ADAL" clId="{629B8560-EAFA-2F40-ADC4-E0E2F43A8D56}" dt="2020-12-15T10:46:06.306" v="2968" actId="1076"/>
          <ac:picMkLst>
            <pc:docMk/>
            <pc:sldMk cId="668494495" sldId="289"/>
            <ac:picMk id="11" creationId="{0ADEC380-E842-AD41-BB4A-769E4E51F754}"/>
          </ac:picMkLst>
        </pc:picChg>
      </pc:sldChg>
      <pc:sldChg chg="addSp delSp modSp new mod modAnim modNotesTx">
        <pc:chgData name="Rocio Rodriguez Cano" userId="7edc1484-4205-47c2-a51d-54da91a393e8" providerId="ADAL" clId="{629B8560-EAFA-2F40-ADC4-E0E2F43A8D56}" dt="2020-12-23T09:28:47.531" v="7084"/>
        <pc:sldMkLst>
          <pc:docMk/>
          <pc:sldMk cId="1202139755" sldId="290"/>
        </pc:sldMkLst>
        <pc:spChg chg="mod">
          <ac:chgData name="Rocio Rodriguez Cano" userId="7edc1484-4205-47c2-a51d-54da91a393e8" providerId="ADAL" clId="{629B8560-EAFA-2F40-ADC4-E0E2F43A8D56}" dt="2020-12-15T10:47:47.789" v="3026" actId="20577"/>
          <ac:spMkLst>
            <pc:docMk/>
            <pc:sldMk cId="1202139755" sldId="290"/>
            <ac:spMk id="2" creationId="{6786C99A-8FE8-B842-90C0-038722B6395C}"/>
          </ac:spMkLst>
        </pc:spChg>
        <pc:spChg chg="add del mod">
          <ac:chgData name="Rocio Rodriguez Cano" userId="7edc1484-4205-47c2-a51d-54da91a393e8" providerId="ADAL" clId="{629B8560-EAFA-2F40-ADC4-E0E2F43A8D56}" dt="2020-12-15T13:12:31.352" v="3473" actId="478"/>
          <ac:spMkLst>
            <pc:docMk/>
            <pc:sldMk cId="1202139755" sldId="290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15T13:15:43.233" v="3501" actId="1076"/>
          <ac:spMkLst>
            <pc:docMk/>
            <pc:sldMk cId="1202139755" sldId="290"/>
            <ac:spMk id="8" creationId="{523043A8-9589-8F43-A4BF-97FD9150FEF6}"/>
          </ac:spMkLst>
        </pc:spChg>
        <pc:spChg chg="add del mod">
          <ac:chgData name="Rocio Rodriguez Cano" userId="7edc1484-4205-47c2-a51d-54da91a393e8" providerId="ADAL" clId="{629B8560-EAFA-2F40-ADC4-E0E2F43A8D56}" dt="2020-12-15T13:27:03.008" v="3554" actId="478"/>
          <ac:spMkLst>
            <pc:docMk/>
            <pc:sldMk cId="1202139755" sldId="290"/>
            <ac:spMk id="9" creationId="{167D422A-296A-714D-A1D9-A54C897BF285}"/>
          </ac:spMkLst>
        </pc:spChg>
        <pc:spChg chg="add mod">
          <ac:chgData name="Rocio Rodriguez Cano" userId="7edc1484-4205-47c2-a51d-54da91a393e8" providerId="ADAL" clId="{629B8560-EAFA-2F40-ADC4-E0E2F43A8D56}" dt="2020-12-23T09:28:39.660" v="7083" actId="208"/>
          <ac:spMkLst>
            <pc:docMk/>
            <pc:sldMk cId="1202139755" sldId="290"/>
            <ac:spMk id="9" creationId="{80106397-E0E2-7147-9DCA-244E013E8FC2}"/>
          </ac:spMkLst>
        </pc:spChg>
        <pc:spChg chg="add del mod">
          <ac:chgData name="Rocio Rodriguez Cano" userId="7edc1484-4205-47c2-a51d-54da91a393e8" providerId="ADAL" clId="{629B8560-EAFA-2F40-ADC4-E0E2F43A8D56}" dt="2020-12-15T13:29:38.797" v="3631" actId="478"/>
          <ac:spMkLst>
            <pc:docMk/>
            <pc:sldMk cId="1202139755" sldId="290"/>
            <ac:spMk id="17" creationId="{D5A6F9CF-1341-4441-BB3A-1575571C5813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29" creationId="{95F48633-9606-4543-ACE7-4C1A3DD8C4AF}"/>
          </ac:spMkLst>
        </pc:spChg>
        <pc:spChg chg="add del mod">
          <ac:chgData name="Rocio Rodriguez Cano" userId="7edc1484-4205-47c2-a51d-54da91a393e8" providerId="ADAL" clId="{629B8560-EAFA-2F40-ADC4-E0E2F43A8D56}" dt="2020-12-23T08:26:47.440" v="4991" actId="478"/>
          <ac:spMkLst>
            <pc:docMk/>
            <pc:sldMk cId="1202139755" sldId="290"/>
            <ac:spMk id="30" creationId="{D758F4E1-EC59-234D-B2DF-2CBB2BEC435F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1" creationId="{882B3EDC-2FC2-D444-BB28-D7D70AF9B28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2" creationId="{78B58840-E4A8-2540-A8AF-E250E3400919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3" creationId="{27BD1BA9-1E32-1C4D-BC1F-FEC74D95C77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84" creationId="{D3155AFE-83FB-B945-AC4A-DA292A8FE992}"/>
          </ac:spMkLst>
        </pc:spChg>
        <pc:picChg chg="add del mod">
          <ac:chgData name="Rocio Rodriguez Cano" userId="7edc1484-4205-47c2-a51d-54da91a393e8" providerId="ADAL" clId="{629B8560-EAFA-2F40-ADC4-E0E2F43A8D56}" dt="2020-12-23T08:21:15.325" v="4935" actId="478"/>
          <ac:picMkLst>
            <pc:docMk/>
            <pc:sldMk cId="1202139755" sldId="290"/>
            <ac:picMk id="5" creationId="{3453014C-11D3-C348-B5D2-7108B853C127}"/>
          </ac:picMkLst>
        </pc:picChg>
        <pc:picChg chg="add del mod">
          <ac:chgData name="Rocio Rodriguez Cano" userId="7edc1484-4205-47c2-a51d-54da91a393e8" providerId="ADAL" clId="{629B8560-EAFA-2F40-ADC4-E0E2F43A8D56}" dt="2020-12-15T13:12:27.290" v="3471" actId="478"/>
          <ac:picMkLst>
            <pc:docMk/>
            <pc:sldMk cId="1202139755" sldId="290"/>
            <ac:picMk id="5" creationId="{C85BE694-4EA6-464F-85BD-0309E07B49F1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7" creationId="{25251C71-532B-D748-8810-3A2EF2853049}"/>
          </ac:picMkLst>
        </pc:picChg>
        <pc:picChg chg="add del mod modCrop">
          <ac:chgData name="Rocio Rodriguez Cano" userId="7edc1484-4205-47c2-a51d-54da91a393e8" providerId="ADAL" clId="{629B8560-EAFA-2F40-ADC4-E0E2F43A8D56}" dt="2020-12-15T13:26:58.492" v="3553" actId="478"/>
          <ac:picMkLst>
            <pc:docMk/>
            <pc:sldMk cId="1202139755" sldId="290"/>
            <ac:picMk id="7" creationId="{83D16F3E-56C8-FA46-A6CD-B67FA266E8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0" creationId="{C2F24AA0-0EC0-9543-A76C-264DBB5DB60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1" creationId="{0A8E1F0B-AC6F-1F41-B5AE-60C282CC1ACE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2" creationId="{4925AF49-A31C-E54D-A9B9-DF2334AC279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3" creationId="{591AFCD0-F1C4-0344-BC65-6B62B2210394}"/>
          </ac:picMkLst>
        </pc:picChg>
        <pc:picChg chg="add del mod">
          <ac:chgData name="Rocio Rodriguez Cano" userId="7edc1484-4205-47c2-a51d-54da91a393e8" providerId="ADAL" clId="{629B8560-EAFA-2F40-ADC4-E0E2F43A8D56}" dt="2020-12-23T08:26:47.440" v="4991" actId="478"/>
          <ac:picMkLst>
            <pc:docMk/>
            <pc:sldMk cId="1202139755" sldId="290"/>
            <ac:picMk id="14" creationId="{7823C1E1-C888-F544-A7BA-018E8DF9F6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5" creationId="{FEA5F31A-380C-514F-8948-5ACD701B8FF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6" creationId="{A9A706B9-5A52-C84D-A148-11D29343404B}"/>
          </ac:picMkLst>
        </pc:picChg>
        <pc:picChg chg="add del mod">
          <ac:chgData name="Rocio Rodriguez Cano" userId="7edc1484-4205-47c2-a51d-54da91a393e8" providerId="ADAL" clId="{629B8560-EAFA-2F40-ADC4-E0E2F43A8D56}" dt="2020-12-23T08:23:14.951" v="4967" actId="478"/>
          <ac:picMkLst>
            <pc:docMk/>
            <pc:sldMk cId="1202139755" sldId="290"/>
            <ac:picMk id="21" creationId="{D7E003A5-520A-0543-9541-4AFAC3FF8F2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26" creationId="{42BD69C7-C899-D54F-A644-71980ED6C298}"/>
          </ac:picMkLst>
        </pc:picChg>
        <pc:picChg chg="add del mod">
          <ac:chgData name="Rocio Rodriguez Cano" userId="7edc1484-4205-47c2-a51d-54da91a393e8" providerId="ADAL" clId="{629B8560-EAFA-2F40-ADC4-E0E2F43A8D56}" dt="2020-12-23T08:43:22.148" v="5188" actId="478"/>
          <ac:picMkLst>
            <pc:docMk/>
            <pc:sldMk cId="1202139755" sldId="290"/>
            <ac:picMk id="34" creationId="{707CE46D-6841-8E46-A0D7-BEC661587D00}"/>
          </ac:picMkLst>
        </pc:picChg>
        <pc:picChg chg="add del mod">
          <ac:chgData name="Rocio Rodriguez Cano" userId="7edc1484-4205-47c2-a51d-54da91a393e8" providerId="ADAL" clId="{629B8560-EAFA-2F40-ADC4-E0E2F43A8D56}" dt="2020-12-23T08:42:58.848" v="5184" actId="478"/>
          <ac:picMkLst>
            <pc:docMk/>
            <pc:sldMk cId="1202139755" sldId="290"/>
            <ac:picMk id="36" creationId="{A605A6FF-2457-3543-89CC-7E0EF467A93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38" creationId="{E2BA814B-5BC4-5042-B2B3-742C1A816049}"/>
          </ac:picMkLst>
        </pc:picChg>
        <pc:picChg chg="add del mod">
          <ac:chgData name="Rocio Rodriguez Cano" userId="7edc1484-4205-47c2-a51d-54da91a393e8" providerId="ADAL" clId="{629B8560-EAFA-2F40-ADC4-E0E2F43A8D56}" dt="2020-12-23T08:35:29.677" v="5063" actId="478"/>
          <ac:picMkLst>
            <pc:docMk/>
            <pc:sldMk cId="1202139755" sldId="290"/>
            <ac:picMk id="40" creationId="{9BA8DA63-B776-7842-8FF3-8C01A1C572A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2" creationId="{D181D480-853F-C24D-9E2D-A4EC95180FA8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4" creationId="{37C4BA38-B6A7-0446-9D30-914FE8C4C19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6" creationId="{46A2FA06-CA57-E84E-A6E7-0F9FDA66171B}"/>
          </ac:picMkLst>
        </pc:picChg>
        <pc:picChg chg="add mod">
          <ac:chgData name="Rocio Rodriguez Cano" userId="7edc1484-4205-47c2-a51d-54da91a393e8" providerId="ADAL" clId="{629B8560-EAFA-2F40-ADC4-E0E2F43A8D56}" dt="2020-12-23T08:58:44.434" v="5522" actId="1036"/>
          <ac:picMkLst>
            <pc:docMk/>
            <pc:sldMk cId="1202139755" sldId="290"/>
            <ac:picMk id="53" creationId="{AA366E94-5492-8449-939F-581B8C8A837B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5" creationId="{B1BA4834-3144-9D4E-B8C4-2186C692AFA2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6" creationId="{061D4474-3003-9C4C-8766-8A18BC58290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82" creationId="{948C53D8-267A-3C41-85D5-D99DE5C106A3}"/>
          </ac:picMkLst>
        </pc:picChg>
        <pc:inkChg chg="add del">
          <ac:chgData name="Rocio Rodriguez Cano" userId="7edc1484-4205-47c2-a51d-54da91a393e8" providerId="ADAL" clId="{629B8560-EAFA-2F40-ADC4-E0E2F43A8D56}" dt="2020-12-15T13:28:35.051" v="3570" actId="478"/>
          <ac:inkMkLst>
            <pc:docMk/>
            <pc:sldMk cId="1202139755" sldId="290"/>
            <ac:inkMk id="16" creationId="{2B2CB1DA-DE9C-7849-B122-02E64C613EBF}"/>
          </ac:inkMkLst>
        </pc:ink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19" creationId="{F34C1AC3-78DF-A543-85F2-BC0ADB1C28C5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0" creationId="{BAABD896-0506-EF40-BF88-A0624D701D3D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3" creationId="{FA7A3CF1-E094-5C48-989D-22FC601A8614}"/>
          </ac:cxnSpMkLst>
        </pc:cxnChg>
        <pc:cxnChg chg="add del mod">
          <ac:chgData name="Rocio Rodriguez Cano" userId="7edc1484-4205-47c2-a51d-54da91a393e8" providerId="ADAL" clId="{629B8560-EAFA-2F40-ADC4-E0E2F43A8D56}" dt="2020-12-23T08:26:50.958" v="4992" actId="478"/>
          <ac:cxnSpMkLst>
            <pc:docMk/>
            <pc:sldMk cId="1202139755" sldId="290"/>
            <ac:cxnSpMk id="25" creationId="{92213B63-CCC8-2643-A2F1-0444CEE436B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7" creationId="{CF05607C-B62C-994A-9DD3-E9BDFE3BAA3A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48" creationId="{3EA58A12-304F-2E4E-A0F1-746EEF506C2B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57" creationId="{B3EA93D3-BB9E-8C41-9A4E-9C25EF470A4C}"/>
          </ac:cxnSpMkLst>
        </pc:cxnChg>
        <pc:cxnChg chg="add del mod">
          <ac:chgData name="Rocio Rodriguez Cano" userId="7edc1484-4205-47c2-a51d-54da91a393e8" providerId="ADAL" clId="{629B8560-EAFA-2F40-ADC4-E0E2F43A8D56}" dt="2020-12-23T08:42:56.481" v="5183" actId="478"/>
          <ac:cxnSpMkLst>
            <pc:docMk/>
            <pc:sldMk cId="1202139755" sldId="290"/>
            <ac:cxnSpMk id="59" creationId="{49002E04-EA1B-9B44-8F8B-E8C0DF12E098}"/>
          </ac:cxnSpMkLst>
        </pc:cxnChg>
        <pc:cxnChg chg="add del mod">
          <ac:chgData name="Rocio Rodriguez Cano" userId="7edc1484-4205-47c2-a51d-54da91a393e8" providerId="ADAL" clId="{629B8560-EAFA-2F40-ADC4-E0E2F43A8D56}" dt="2020-12-23T08:43:24.504" v="5189" actId="478"/>
          <ac:cxnSpMkLst>
            <pc:docMk/>
            <pc:sldMk cId="1202139755" sldId="290"/>
            <ac:cxnSpMk id="62" creationId="{B3B9A028-D69E-2D49-932A-DAEE2152C7C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5" creationId="{599B1C9B-C27B-A441-94D7-66F9E41EE4E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7" creationId="{3124A62D-2AC6-254C-978B-B72479AC0BB1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9" creationId="{0934E517-8BD1-2841-BF23-817DC3F3674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4" creationId="{E78B819D-3202-3643-B04B-14386B9375A3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6" creationId="{A0335B73-D097-4343-9DA5-2F3FD822D879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9" creationId="{2DB532AD-0FB7-C34B-8E92-C8CDDD93D381}"/>
          </ac:cxnSpMkLst>
        </pc:cxnChg>
      </pc:sldChg>
      <pc:sldChg chg="addSp delSp modSp add mod delAnim modAnim">
        <pc:chgData name="Rocio Rodriguez Cano" userId="7edc1484-4205-47c2-a51d-54da91a393e8" providerId="ADAL" clId="{629B8560-EAFA-2F40-ADC4-E0E2F43A8D56}" dt="2020-12-21T14:42:09.791" v="4089" actId="14100"/>
        <pc:sldMkLst>
          <pc:docMk/>
          <pc:sldMk cId="4152224506" sldId="291"/>
        </pc:sldMkLst>
        <pc:spChg chg="mod">
          <ac:chgData name="Rocio Rodriguez Cano" userId="7edc1484-4205-47c2-a51d-54da91a393e8" providerId="ADAL" clId="{629B8560-EAFA-2F40-ADC4-E0E2F43A8D56}" dt="2020-12-15T13:08:30.017" v="3454" actId="20577"/>
          <ac:spMkLst>
            <pc:docMk/>
            <pc:sldMk cId="4152224506" sldId="291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21T14:42:00.997" v="4086" actId="1076"/>
          <ac:spMkLst>
            <pc:docMk/>
            <pc:sldMk cId="4152224506" sldId="291"/>
            <ac:spMk id="5" creationId="{E1FE3858-1784-2B4F-8EAC-2831DBE82A57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5" creationId="{9F563E01-ECB2-994D-96B3-FBA224B7D96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6" creationId="{414E374C-84D1-6E4B-A8AB-5C7592766768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7" creationId="{E063823E-F604-B944-853C-8C6C112A31D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8" creationId="{CE97B754-35CC-3F40-B3AB-60E2F15A79BE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9" creationId="{B0E84650-E6C9-C64D-87B5-8FEE311ADE0A}"/>
          </ac:spMkLst>
        </pc:spChg>
        <pc:spChg chg="add mod">
          <ac:chgData name="Rocio Rodriguez Cano" userId="7edc1484-4205-47c2-a51d-54da91a393e8" providerId="ADAL" clId="{629B8560-EAFA-2F40-ADC4-E0E2F43A8D56}" dt="2020-12-15T13:06:05.890" v="3360" actId="20577"/>
          <ac:spMkLst>
            <pc:docMk/>
            <pc:sldMk cId="4152224506" sldId="291"/>
            <ac:spMk id="37" creationId="{01003C55-E6AF-B748-BF17-EF5874FF6163}"/>
          </ac:spMkLst>
        </pc:spChg>
        <pc:spChg chg="add mod">
          <ac:chgData name="Rocio Rodriguez Cano" userId="7edc1484-4205-47c2-a51d-54da91a393e8" providerId="ADAL" clId="{629B8560-EAFA-2F40-ADC4-E0E2F43A8D56}" dt="2020-12-15T13:09:39.808" v="3463" actId="1076"/>
          <ac:spMkLst>
            <pc:docMk/>
            <pc:sldMk cId="4152224506" sldId="291"/>
            <ac:spMk id="40" creationId="{4C774D26-6622-8848-9212-8383A2738B80}"/>
          </ac:spMkLst>
        </pc:spChg>
        <pc:spChg chg="add mod">
          <ac:chgData name="Rocio Rodriguez Cano" userId="7edc1484-4205-47c2-a51d-54da91a393e8" providerId="ADAL" clId="{629B8560-EAFA-2F40-ADC4-E0E2F43A8D56}" dt="2020-12-15T13:09:46.668" v="3469" actId="1076"/>
          <ac:spMkLst>
            <pc:docMk/>
            <pc:sldMk cId="4152224506" sldId="291"/>
            <ac:spMk id="41" creationId="{6D94C0FB-9B2E-0E44-8DBB-FF1B6076B81B}"/>
          </ac:spMkLst>
        </pc:spChg>
        <pc:spChg chg="add mod">
          <ac:chgData name="Rocio Rodriguez Cano" userId="7edc1484-4205-47c2-a51d-54da91a393e8" providerId="ADAL" clId="{629B8560-EAFA-2F40-ADC4-E0E2F43A8D56}" dt="2020-12-21T14:40:35.525" v="4059" actId="122"/>
          <ac:spMkLst>
            <pc:docMk/>
            <pc:sldMk cId="4152224506" sldId="291"/>
            <ac:spMk id="42" creationId="{DF649AE1-5139-5643-9B5F-8FE2ED97A530}"/>
          </ac:spMkLst>
        </pc:spChg>
        <pc:spChg chg="add mod">
          <ac:chgData name="Rocio Rodriguez Cano" userId="7edc1484-4205-47c2-a51d-54da91a393e8" providerId="ADAL" clId="{629B8560-EAFA-2F40-ADC4-E0E2F43A8D56}" dt="2020-12-21T14:40:32.219" v="4058" actId="122"/>
          <ac:spMkLst>
            <pc:docMk/>
            <pc:sldMk cId="4152224506" sldId="291"/>
            <ac:spMk id="43" creationId="{62709DB6-E4E8-AC47-B107-44389815CDA5}"/>
          </ac:spMkLst>
        </pc:spChg>
        <pc:graphicFrameChg chg="add del modGraphic">
          <ac:chgData name="Rocio Rodriguez Cano" userId="7edc1484-4205-47c2-a51d-54da91a393e8" providerId="ADAL" clId="{629B8560-EAFA-2F40-ADC4-E0E2F43A8D56}" dt="2020-12-15T12:41:59.331" v="3185" actId="478"/>
          <ac:graphicFrameMkLst>
            <pc:docMk/>
            <pc:sldMk cId="4152224506" sldId="291"/>
            <ac:graphicFrameMk id="4" creationId="{78BFA228-9556-1C49-B182-7F6F38B2EED0}"/>
          </ac:graphicFrameMkLst>
        </pc:graphicFrameChg>
        <pc:graphicFrameChg chg="add del mod modGraphic">
          <ac:chgData name="Rocio Rodriguez Cano" userId="7edc1484-4205-47c2-a51d-54da91a393e8" providerId="ADAL" clId="{629B8560-EAFA-2F40-ADC4-E0E2F43A8D56}" dt="2020-12-15T10:51:19.285" v="3029" actId="478"/>
          <ac:graphicFrameMkLst>
            <pc:docMk/>
            <pc:sldMk cId="4152224506" sldId="291"/>
            <ac:graphicFrameMk id="4" creationId="{973EC89C-5F71-3C4C-A3B4-648DA417674D}"/>
          </ac:graphicFrameMkLst>
        </pc:graphicFrameChg>
        <pc:picChg chg="add del mod modCrop">
          <ac:chgData name="Rocio Rodriguez Cano" userId="7edc1484-4205-47c2-a51d-54da91a393e8" providerId="ADAL" clId="{629B8560-EAFA-2F40-ADC4-E0E2F43A8D56}" dt="2020-12-15T12:55:34.804" v="3255" actId="478"/>
          <ac:picMkLst>
            <pc:docMk/>
            <pc:sldMk cId="4152224506" sldId="291"/>
            <ac:picMk id="5" creationId="{B58A7F46-D17A-DA4A-AFFC-54C0B7176310}"/>
          </ac:picMkLst>
        </pc:picChg>
        <pc:picChg chg="add del mod">
          <ac:chgData name="Rocio Rodriguez Cano" userId="7edc1484-4205-47c2-a51d-54da91a393e8" providerId="ADAL" clId="{629B8560-EAFA-2F40-ADC4-E0E2F43A8D56}" dt="2020-12-15T12:55:37.304" v="3256" actId="478"/>
          <ac:picMkLst>
            <pc:docMk/>
            <pc:sldMk cId="4152224506" sldId="291"/>
            <ac:picMk id="7" creationId="{9B819682-F125-C644-808D-A843798F7759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1" creationId="{15600EEC-1070-EF42-8545-A2940D95A7F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3" creationId="{825516AA-9FD2-DE43-9D55-8AB51805CC4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5" creationId="{8D788DDD-727E-784B-BA97-A123F8463E98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7" creationId="{08C69678-4A98-7D42-AFF3-3F2E366FE49C}"/>
          </ac:picMkLst>
        </pc:picChg>
        <pc:picChg chg="add del mod">
          <ac:chgData name="Rocio Rodriguez Cano" userId="7edc1484-4205-47c2-a51d-54da91a393e8" providerId="ADAL" clId="{629B8560-EAFA-2F40-ADC4-E0E2F43A8D56}" dt="2020-12-15T13:04:11.030" v="3322" actId="478"/>
          <ac:picMkLst>
            <pc:docMk/>
            <pc:sldMk cId="4152224506" sldId="291"/>
            <ac:picMk id="29" creationId="{2D577C9C-B1B6-8F49-A255-06476ED5F04B}"/>
          </ac:picMkLst>
        </pc:pic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8" creationId="{F6F66241-EA3E-054D-86FF-A6D8026F6AD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0" creationId="{9A20579B-1F30-1640-9317-3C62D76C2697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1" creationId="{BBC70CA6-1B86-CE48-9913-24D1E5D4AC54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2" creationId="{5984C6AD-AFDE-B441-9394-DF84FB8DAAB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3" creationId="{6F714123-1F8A-1142-B58B-982E9B794A7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4" creationId="{C32C4E12-892E-F540-B4FA-D98716C88E05}"/>
          </ac:cxnSpMkLst>
        </pc:cxnChg>
        <pc:cxnChg chg="add mod">
          <ac:chgData name="Rocio Rodriguez Cano" userId="7edc1484-4205-47c2-a51d-54da91a393e8" providerId="ADAL" clId="{629B8560-EAFA-2F40-ADC4-E0E2F43A8D56}" dt="2020-12-21T14:40:40.382" v="4060" actId="14100"/>
          <ac:cxnSpMkLst>
            <pc:docMk/>
            <pc:sldMk cId="4152224506" sldId="291"/>
            <ac:cxnSpMk id="31" creationId="{37BECB0C-3C5B-8D42-A2DC-2488398B85C3}"/>
          </ac:cxnSpMkLst>
        </pc:cxnChg>
        <pc:cxnChg chg="add mod">
          <ac:chgData name="Rocio Rodriguez Cano" userId="7edc1484-4205-47c2-a51d-54da91a393e8" providerId="ADAL" clId="{629B8560-EAFA-2F40-ADC4-E0E2F43A8D56}" dt="2020-12-15T13:07:26.292" v="3429" actId="1036"/>
          <ac:cxnSpMkLst>
            <pc:docMk/>
            <pc:sldMk cId="4152224506" sldId="291"/>
            <ac:cxnSpMk id="32" creationId="{B3DAF55C-C809-1D4A-80AA-5B7CCCEA1E4E}"/>
          </ac:cxnSpMkLst>
        </pc:cxnChg>
        <pc:cxnChg chg="add mod">
          <ac:chgData name="Rocio Rodriguez Cano" userId="7edc1484-4205-47c2-a51d-54da91a393e8" providerId="ADAL" clId="{629B8560-EAFA-2F40-ADC4-E0E2F43A8D56}" dt="2020-12-21T14:42:09.791" v="4089" actId="14100"/>
          <ac:cxnSpMkLst>
            <pc:docMk/>
            <pc:sldMk cId="4152224506" sldId="291"/>
            <ac:cxnSpMk id="33" creationId="{E97EE6F0-4801-D544-BAA2-453C011042A5}"/>
          </ac:cxnSpMkLst>
        </pc:cxnChg>
        <pc:cxnChg chg="add mod">
          <ac:chgData name="Rocio Rodriguez Cano" userId="7edc1484-4205-47c2-a51d-54da91a393e8" providerId="ADAL" clId="{629B8560-EAFA-2F40-ADC4-E0E2F43A8D56}" dt="2020-12-15T13:06:26.676" v="3373" actId="1038"/>
          <ac:cxnSpMkLst>
            <pc:docMk/>
            <pc:sldMk cId="4152224506" sldId="291"/>
            <ac:cxnSpMk id="34" creationId="{70729539-C283-6941-BA9C-2AF754BB7124}"/>
          </ac:cxnSpMkLst>
        </pc:cxnChg>
        <pc:cxnChg chg="add mod">
          <ac:chgData name="Rocio Rodriguez Cano" userId="7edc1484-4205-47c2-a51d-54da91a393e8" providerId="ADAL" clId="{629B8560-EAFA-2F40-ADC4-E0E2F43A8D56}" dt="2020-12-15T13:05:58.025" v="3353" actId="1076"/>
          <ac:cxnSpMkLst>
            <pc:docMk/>
            <pc:sldMk cId="4152224506" sldId="291"/>
            <ac:cxnSpMk id="35" creationId="{EBA4FDA3-080D-6946-AD0B-BF82E27A72DD}"/>
          </ac:cxnSpMkLst>
        </pc:cxnChg>
        <pc:cxnChg chg="add mod">
          <ac:chgData name="Rocio Rodriguez Cano" userId="7edc1484-4205-47c2-a51d-54da91a393e8" providerId="ADAL" clId="{629B8560-EAFA-2F40-ADC4-E0E2F43A8D56}" dt="2020-12-15T13:06:22.543" v="3365" actId="1036"/>
          <ac:cxnSpMkLst>
            <pc:docMk/>
            <pc:sldMk cId="4152224506" sldId="291"/>
            <ac:cxnSpMk id="38" creationId="{D1EF02C4-771C-584F-BB79-EEEAF9E7A5C0}"/>
          </ac:cxnSpMkLst>
        </pc:cxnChg>
      </pc:sldChg>
      <pc:sldChg chg="addSp delSp modSp add mod delAnim modAnim modNotesTx">
        <pc:chgData name="Rocio Rodriguez Cano" userId="7edc1484-4205-47c2-a51d-54da91a393e8" providerId="ADAL" clId="{629B8560-EAFA-2F40-ADC4-E0E2F43A8D56}" dt="2020-12-23T09:51:53.176" v="8912" actId="20577"/>
        <pc:sldMkLst>
          <pc:docMk/>
          <pc:sldMk cId="1458543372" sldId="292"/>
        </pc:sldMkLst>
        <pc:spChg chg="mod">
          <ac:chgData name="Rocio Rodriguez Cano" userId="7edc1484-4205-47c2-a51d-54da91a393e8" providerId="ADAL" clId="{629B8560-EAFA-2F40-ADC4-E0E2F43A8D56}" dt="2020-12-23T09:05:48.819" v="5627" actId="20577"/>
          <ac:spMkLst>
            <pc:docMk/>
            <pc:sldMk cId="1458543372" sldId="292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4" creationId="{0C51FC77-228E-ED4B-98AA-C584379EE6FE}"/>
          </ac:spMkLst>
        </pc:spChg>
        <pc:spChg chg="add mod">
          <ac:chgData name="Rocio Rodriguez Cano" userId="7edc1484-4205-47c2-a51d-54da91a393e8" providerId="ADAL" clId="{629B8560-EAFA-2F40-ADC4-E0E2F43A8D56}" dt="2020-12-23T09:05:43.460" v="5624" actId="20577"/>
          <ac:spMkLst>
            <pc:docMk/>
            <pc:sldMk cId="1458543372" sldId="292"/>
            <ac:spMk id="6" creationId="{0DD6DB63-D13F-2F4E-A9B9-7E08007AB304}"/>
          </ac:spMkLst>
        </pc:spChg>
        <pc:spChg chg="add del mod">
          <ac:chgData name="Rocio Rodriguez Cano" userId="7edc1484-4205-47c2-a51d-54da91a393e8" providerId="ADAL" clId="{629B8560-EAFA-2F40-ADC4-E0E2F43A8D56}" dt="2020-11-19T15:09:36.012" v="2048" actId="478"/>
          <ac:spMkLst>
            <pc:docMk/>
            <pc:sldMk cId="1458543372" sldId="292"/>
            <ac:spMk id="7" creationId="{CB280082-43C1-A949-8526-4A36E4DD8338}"/>
          </ac:spMkLst>
        </pc:spChg>
        <pc:spChg chg="add mod">
          <ac:chgData name="Rocio Rodriguez Cano" userId="7edc1484-4205-47c2-a51d-54da91a393e8" providerId="ADAL" clId="{629B8560-EAFA-2F40-ADC4-E0E2F43A8D56}" dt="2020-12-21T14:27:21.982" v="4032" actId="1076"/>
          <ac:spMkLst>
            <pc:docMk/>
            <pc:sldMk cId="1458543372" sldId="292"/>
            <ac:spMk id="8" creationId="{A890D762-B5D1-6B47-AB71-D4F3C7B7513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9" creationId="{E8DAD806-548A-5E47-A9C0-3F2014BA0DD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0" creationId="{56AEAE88-010A-414A-87DC-235E88FBD78B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1" creationId="{73B7421C-566D-AB46-9D67-6F9AA6AC0B4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4" creationId="{0C98D449-449A-494F-A738-C95CFBE47ABF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0" creationId="{B6006528-C69A-E249-8539-5991A45EFAA1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1" creationId="{4DA73419-417B-704C-B553-C80DB261CAA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2" creationId="{C1E140C2-471E-F643-B33D-48814E82187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3" creationId="{0C8FDAA1-425C-3D42-93A9-6537A5C69C6E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4" creationId="{8922D1D6-B8AD-4540-B722-E9176D46C7C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5" creationId="{EBE59796-2F9E-8147-AE5B-50C36B40BCC5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6" creationId="{6D22D58C-1F80-3844-87C5-5270E47B066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7" creationId="{5BA3BBB7-FBD4-1E48-9055-7F34DD149E4E}"/>
          </ac:spMkLst>
        </pc:spChg>
        <pc:picChg chg="mod">
          <ac:chgData name="Rocio Rodriguez Cano" userId="7edc1484-4205-47c2-a51d-54da91a393e8" providerId="ADAL" clId="{629B8560-EAFA-2F40-ADC4-E0E2F43A8D56}" dt="2020-12-21T14:27:31.898" v="4035" actId="1076"/>
          <ac:picMkLst>
            <pc:docMk/>
            <pc:sldMk cId="1458543372" sldId="292"/>
            <ac:picMk id="5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2-21T14:18:56.551" v="4016" actId="478"/>
          <ac:picMkLst>
            <pc:docMk/>
            <pc:sldMk cId="1458543372" sldId="292"/>
            <ac:picMk id="5" creationId="{CB16FADA-9700-CA44-B8BB-B4D72C1DEDD6}"/>
          </ac:picMkLst>
        </pc:picChg>
        <pc:picChg chg="mod">
          <ac:chgData name="Rocio Rodriguez Cano" userId="7edc1484-4205-47c2-a51d-54da91a393e8" providerId="ADAL" clId="{629B8560-EAFA-2F40-ADC4-E0E2F43A8D56}" dt="2020-12-21T14:37:54.845" v="4049" actId="1076"/>
          <ac:picMkLst>
            <pc:docMk/>
            <pc:sldMk cId="1458543372" sldId="292"/>
            <ac:picMk id="7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0-30T11:01:15.649" v="349" actId="478"/>
          <ac:picMkLst>
            <pc:docMk/>
            <pc:sldMk cId="1458543372" sldId="292"/>
            <ac:picMk id="7" creationId="{E065697F-1F44-0541-A903-EC9E098B875E}"/>
          </ac:picMkLst>
        </pc:picChg>
        <pc:picChg chg="add del mod">
          <ac:chgData name="Rocio Rodriguez Cano" userId="7edc1484-4205-47c2-a51d-54da91a393e8" providerId="ADAL" clId="{629B8560-EAFA-2F40-ADC4-E0E2F43A8D56}" dt="2020-10-30T11:05:11.209" v="421" actId="478"/>
          <ac:picMkLst>
            <pc:docMk/>
            <pc:sldMk cId="1458543372" sldId="292"/>
            <ac:picMk id="9" creationId="{FECFFAAD-632E-204F-A65D-64715D10BF59}"/>
          </ac:picMkLst>
        </pc:picChg>
        <pc:picChg chg="mod">
          <ac:chgData name="Rocio Rodriguez Cano" userId="7edc1484-4205-47c2-a51d-54da91a393e8" providerId="ADAL" clId="{629B8560-EAFA-2F40-ADC4-E0E2F43A8D56}" dt="2020-12-21T14:38:01.934" v="4051" actId="1076"/>
          <ac:picMkLst>
            <pc:docMk/>
            <pc:sldMk cId="1458543372" sldId="292"/>
            <ac:picMk id="12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3" creationId="{EC818321-2BFC-344B-8923-90A1C6821D7D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5" creationId="{4E0E01C0-7CC2-B44E-B7C4-53C92BB5E399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7" creationId="{8EEDA590-6FEB-B843-BB52-6EF6E55483B1}"/>
          </ac:cxnSpMkLst>
        </pc:cxnChg>
      </pc:sldChg>
      <pc:sldChg chg="addSp modSp new mod modAnim">
        <pc:chgData name="Rocio Rodriguez Cano" userId="7edc1484-4205-47c2-a51d-54da91a393e8" providerId="ADAL" clId="{629B8560-EAFA-2F40-ADC4-E0E2F43A8D56}" dt="2020-11-19T15:18:58.885" v="2224"/>
        <pc:sldMkLst>
          <pc:docMk/>
          <pc:sldMk cId="3315494780" sldId="293"/>
        </pc:sldMkLst>
        <pc:spChg chg="mod">
          <ac:chgData name="Rocio Rodriguez Cano" userId="7edc1484-4205-47c2-a51d-54da91a393e8" providerId="ADAL" clId="{629B8560-EAFA-2F40-ADC4-E0E2F43A8D56}" dt="2020-11-12T16:29:56.602" v="939" actId="20577"/>
          <ac:spMkLst>
            <pc:docMk/>
            <pc:sldMk cId="3315494780" sldId="293"/>
            <ac:spMk id="2" creationId="{37F0F40F-AD20-7A4C-A91E-CC2F083B087F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7" creationId="{7B89FBD7-CBA6-B541-B568-F6A00CAFB002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9" creationId="{8187EBB5-5544-554E-A659-17991A597BD1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10" creationId="{3B115FF4-E978-5D41-875A-116C8CAC30E0}"/>
          </ac:spMkLst>
        </pc:spChg>
        <pc:spChg chg="add mod">
          <ac:chgData name="Rocio Rodriguez Cano" userId="7edc1484-4205-47c2-a51d-54da91a393e8" providerId="ADAL" clId="{629B8560-EAFA-2F40-ADC4-E0E2F43A8D56}" dt="2020-11-11T15:05:26.030" v="483"/>
          <ac:spMkLst>
            <pc:docMk/>
            <pc:sldMk cId="3315494780" sldId="293"/>
            <ac:spMk id="12" creationId="{4641B9DC-4829-A549-A20F-06295B57F3A0}"/>
          </ac:spMkLst>
        </pc:spChg>
        <pc:spChg chg="add mod">
          <ac:chgData name="Rocio Rodriguez Cano" userId="7edc1484-4205-47c2-a51d-54da91a393e8" providerId="ADAL" clId="{629B8560-EAFA-2F40-ADC4-E0E2F43A8D56}" dt="2020-11-11T15:09:32.250" v="509" actId="14100"/>
          <ac:spMkLst>
            <pc:docMk/>
            <pc:sldMk cId="3315494780" sldId="293"/>
            <ac:spMk id="15" creationId="{BE385A68-90C4-1A46-B9F0-203EB9741E95}"/>
          </ac:spMkLst>
        </pc:spChg>
        <pc:spChg chg="add mod">
          <ac:chgData name="Rocio Rodriguez Cano" userId="7edc1484-4205-47c2-a51d-54da91a393e8" providerId="ADAL" clId="{629B8560-EAFA-2F40-ADC4-E0E2F43A8D56}" dt="2020-11-11T15:12:57.266" v="569" actId="20577"/>
          <ac:spMkLst>
            <pc:docMk/>
            <pc:sldMk cId="3315494780" sldId="293"/>
            <ac:spMk id="17" creationId="{9230E287-F429-8E4A-B2C0-609FF71DFAB4}"/>
          </ac:spMkLst>
        </pc:spChg>
        <pc:spChg chg="add mod">
          <ac:chgData name="Rocio Rodriguez Cano" userId="7edc1484-4205-47c2-a51d-54da91a393e8" providerId="ADAL" clId="{629B8560-EAFA-2F40-ADC4-E0E2F43A8D56}" dt="2020-11-11T15:13:47.824" v="601" actId="1076"/>
          <ac:spMkLst>
            <pc:docMk/>
            <pc:sldMk cId="3315494780" sldId="293"/>
            <ac:spMk id="18" creationId="{8283CF82-276C-4440-9D01-5695A9EF1615}"/>
          </ac:spMkLst>
        </pc:spChg>
        <pc:spChg chg="add mod">
          <ac:chgData name="Rocio Rodriguez Cano" userId="7edc1484-4205-47c2-a51d-54da91a393e8" providerId="ADAL" clId="{629B8560-EAFA-2F40-ADC4-E0E2F43A8D56}" dt="2020-11-11T15:17:27.087" v="621" actId="1076"/>
          <ac:spMkLst>
            <pc:docMk/>
            <pc:sldMk cId="3315494780" sldId="293"/>
            <ac:spMk id="19" creationId="{70F4E9C8-DE96-5248-B116-CFFD7E4FCF76}"/>
          </ac:spMkLst>
        </pc:spChg>
        <pc:spChg chg="add mod">
          <ac:chgData name="Rocio Rodriguez Cano" userId="7edc1484-4205-47c2-a51d-54da91a393e8" providerId="ADAL" clId="{629B8560-EAFA-2F40-ADC4-E0E2F43A8D56}" dt="2020-11-11T15:17:41.351" v="627" actId="20577"/>
          <ac:spMkLst>
            <pc:docMk/>
            <pc:sldMk cId="3315494780" sldId="293"/>
            <ac:spMk id="20" creationId="{47857100-83AA-5742-B1DB-639406D79B4F}"/>
          </ac:spMkLst>
        </pc:spChg>
        <pc:spChg chg="add mod">
          <ac:chgData name="Rocio Rodriguez Cano" userId="7edc1484-4205-47c2-a51d-54da91a393e8" providerId="ADAL" clId="{629B8560-EAFA-2F40-ADC4-E0E2F43A8D56}" dt="2020-11-11T15:37:24.444" v="634" actId="1076"/>
          <ac:spMkLst>
            <pc:docMk/>
            <pc:sldMk cId="3315494780" sldId="293"/>
            <ac:spMk id="21" creationId="{9C598347-851F-6045-9AAA-F04B6DA69628}"/>
          </ac:spMkLst>
        </pc:spChg>
        <pc:picChg chg="add mod modCrop">
          <ac:chgData name="Rocio Rodriguez Cano" userId="7edc1484-4205-47c2-a51d-54da91a393e8" providerId="ADAL" clId="{629B8560-EAFA-2F40-ADC4-E0E2F43A8D56}" dt="2020-11-11T15:09:57.074" v="511" actId="732"/>
          <ac:picMkLst>
            <pc:docMk/>
            <pc:sldMk cId="3315494780" sldId="293"/>
            <ac:picMk id="5" creationId="{90750B6A-1A72-7D43-8D2C-8AC74EF623BC}"/>
          </ac:picMkLst>
        </pc:picChg>
        <pc:picChg chg="add mod">
          <ac:chgData name="Rocio Rodriguez Cano" userId="7edc1484-4205-47c2-a51d-54da91a393e8" providerId="ADAL" clId="{629B8560-EAFA-2F40-ADC4-E0E2F43A8D56}" dt="2020-11-11T15:04:39.866" v="479" actId="1036"/>
          <ac:picMkLst>
            <pc:docMk/>
            <pc:sldMk cId="3315494780" sldId="293"/>
            <ac:picMk id="6" creationId="{D71B2769-5545-F44D-A686-0055E95ED296}"/>
          </ac:picMkLst>
        </pc:picChg>
        <pc:picChg chg="add mod">
          <ac:chgData name="Rocio Rodriguez Cano" userId="7edc1484-4205-47c2-a51d-54da91a393e8" providerId="ADAL" clId="{629B8560-EAFA-2F40-ADC4-E0E2F43A8D56}" dt="2020-11-11T15:09:20.618" v="504" actId="1036"/>
          <ac:picMkLst>
            <pc:docMk/>
            <pc:sldMk cId="3315494780" sldId="293"/>
            <ac:picMk id="13" creationId="{0749D284-A7B8-A748-BED1-A5955F32ECEC}"/>
          </ac:picMkLst>
        </pc:picChg>
        <pc:picChg chg="add mod modCrop">
          <ac:chgData name="Rocio Rodriguez Cano" userId="7edc1484-4205-47c2-a51d-54da91a393e8" providerId="ADAL" clId="{629B8560-EAFA-2F40-ADC4-E0E2F43A8D56}" dt="2020-11-11T15:13:31.199" v="586" actId="1037"/>
          <ac:picMkLst>
            <pc:docMk/>
            <pc:sldMk cId="3315494780" sldId="293"/>
            <ac:picMk id="14" creationId="{82DDFD96-A1F4-7E42-B0C3-C1B563A77469}"/>
          </ac:picMkLst>
        </pc:picChg>
        <pc:cxnChg chg="add mod">
          <ac:chgData name="Rocio Rodriguez Cano" userId="7edc1484-4205-47c2-a51d-54da91a393e8" providerId="ADAL" clId="{629B8560-EAFA-2F40-ADC4-E0E2F43A8D56}" dt="2020-11-11T15:04:39.866" v="479" actId="1036"/>
          <ac:cxnSpMkLst>
            <pc:docMk/>
            <pc:sldMk cId="3315494780" sldId="293"/>
            <ac:cxnSpMk id="8" creationId="{A1498EF7-F14D-E644-9B84-8486A6F23586}"/>
          </ac:cxnSpMkLst>
        </pc:cxnChg>
        <pc:cxnChg chg="add mod">
          <ac:chgData name="Rocio Rodriguez Cano" userId="7edc1484-4205-47c2-a51d-54da91a393e8" providerId="ADAL" clId="{629B8560-EAFA-2F40-ADC4-E0E2F43A8D56}" dt="2020-11-11T15:09:13.094" v="501" actId="14100"/>
          <ac:cxnSpMkLst>
            <pc:docMk/>
            <pc:sldMk cId="3315494780" sldId="293"/>
            <ac:cxnSpMk id="11" creationId="{F4306E57-DC79-B44B-AD1F-67E111F23053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15T10:43:53.731" v="2950" actId="1036"/>
        <pc:sldMkLst>
          <pc:docMk/>
          <pc:sldMk cId="3376092100" sldId="294"/>
        </pc:sldMkLst>
        <pc:spChg chg="mod">
          <ac:chgData name="Rocio Rodriguez Cano" userId="7edc1484-4205-47c2-a51d-54da91a393e8" providerId="ADAL" clId="{629B8560-EAFA-2F40-ADC4-E0E2F43A8D56}" dt="2020-11-12T16:31:25.473" v="994" actId="20577"/>
          <ac:spMkLst>
            <pc:docMk/>
            <pc:sldMk cId="3376092100" sldId="294"/>
            <ac:spMk id="2" creationId="{45F5850C-C4DB-F444-9A4A-846B8E45B44B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7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5:36:15.556" v="644" actId="21"/>
          <ac:spMkLst>
            <pc:docMk/>
            <pc:sldMk cId="3376092100" sldId="294"/>
            <ac:spMk id="7" creationId="{1C8F7500-0D9F-CF42-843F-53C4F7FCE9D7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1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7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20" creationId="{00000000-0000-0000-0000-000000000000}"/>
          </ac:spMkLst>
        </pc:spChg>
        <pc:picChg chg="mod">
          <ac:chgData name="Rocio Rodriguez Cano" userId="7edc1484-4205-47c2-a51d-54da91a393e8" providerId="ADAL" clId="{629B8560-EAFA-2F40-ADC4-E0E2F43A8D56}" dt="2020-12-15T10:43:41.589" v="2943" actId="1036"/>
          <ac:picMkLst>
            <pc:docMk/>
            <pc:sldMk cId="3376092100" sldId="294"/>
            <ac:picMk id="4" creationId="{00000000-0000-0000-0000-000000000000}"/>
          </ac:picMkLst>
        </pc:picChg>
        <pc:picChg chg="add mod modCrop">
          <ac:chgData name="Rocio Rodriguez Cano" userId="7edc1484-4205-47c2-a51d-54da91a393e8" providerId="ADAL" clId="{629B8560-EAFA-2F40-ADC4-E0E2F43A8D56}" dt="2020-12-15T10:43:53.731" v="2950" actId="1036"/>
          <ac:picMkLst>
            <pc:docMk/>
            <pc:sldMk cId="3376092100" sldId="294"/>
            <ac:picMk id="5" creationId="{97A56CAF-490B-AA4E-8C75-99C1FB5E4AAB}"/>
          </ac:picMkLst>
        </pc:picChg>
        <pc:picChg chg="mod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6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1-12T15:36:15.556" v="644" actId="21"/>
          <ac:picMkLst>
            <pc:docMk/>
            <pc:sldMk cId="3376092100" sldId="294"/>
            <ac:picMk id="6" creationId="{480046DA-58B5-C747-B6EE-301523DCBE69}"/>
          </ac:picMkLst>
        </pc:picChg>
        <pc:picChg chg="add mod modCrop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10" creationId="{BAA9ABDF-DF7B-5745-A2D6-73834D4E2D5A}"/>
          </ac:picMkLst>
        </pc:picChg>
        <pc:cxnChg chg="add del mod">
          <ac:chgData name="Rocio Rodriguez Cano" userId="7edc1484-4205-47c2-a51d-54da91a393e8" providerId="ADAL" clId="{629B8560-EAFA-2F40-ADC4-E0E2F43A8D56}" dt="2020-11-12T15:36:15.556" v="644" actId="21"/>
          <ac:cxnSpMkLst>
            <pc:docMk/>
            <pc:sldMk cId="3376092100" sldId="294"/>
            <ac:cxnSpMk id="8" creationId="{01ECCC15-FE99-7D4D-B27F-BAFD656F9905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2" creationId="{00000000-0000-0000-0000-000000000000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3" creationId="{00000000-0000-0000-0000-000000000000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22T09:04:17.839" v="4797" actId="14100"/>
        <pc:sldMkLst>
          <pc:docMk/>
          <pc:sldMk cId="914315506" sldId="295"/>
        </pc:sldMkLst>
        <pc:spChg chg="mod">
          <ac:chgData name="Rocio Rodriguez Cano" userId="7edc1484-4205-47c2-a51d-54da91a393e8" providerId="ADAL" clId="{629B8560-EAFA-2F40-ADC4-E0E2F43A8D56}" dt="2020-11-12T16:31:14.609" v="967" actId="20577"/>
          <ac:spMkLst>
            <pc:docMk/>
            <pc:sldMk cId="914315506" sldId="295"/>
            <ac:spMk id="2" creationId="{0F052BDD-6965-1845-A913-F2420D272BA8}"/>
          </ac:spMkLst>
        </pc:spChg>
        <pc:spChg chg="add 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5" creationId="{6F5FC3C2-F3A1-3E4B-B247-0B4ADFD03756}"/>
          </ac:spMkLst>
        </pc:spChg>
        <pc:spChg chg="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1-24T12:41:52.278" v="2806" actId="1038"/>
          <ac:spMkLst>
            <pc:docMk/>
            <pc:sldMk cId="914315506" sldId="295"/>
            <ac:spMk id="1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19" creationId="{3AFB722F-23E0-6D45-BE4E-E8D8DBC1DE76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3" creationId="{4B443595-1998-F84E-A82F-5F1D8F0CA1D2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4" creationId="{9E02B26D-BF7C-D148-A712-19CA9F5049E8}"/>
          </ac:spMkLst>
        </pc:spChg>
        <pc:picChg chg="add 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4" creationId="{4D1BB3FA-18D5-5D46-B496-9CB371F0F52B}"/>
          </ac:picMkLst>
        </pc:picChg>
        <pc:picChg chg="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8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0:43:10.864" v="2935" actId="1036"/>
          <ac:cxnSpMkLst>
            <pc:docMk/>
            <pc:sldMk cId="914315506" sldId="295"/>
            <ac:cxnSpMk id="6" creationId="{508078A2-26C3-E444-84C4-8874E557B323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1" creationId="{DB5B9CF7-BF37-DD4A-B91A-730562245239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4" creationId="{B38A0699-1B16-1D42-BDC7-587129942061}"/>
          </ac:cxnSpMkLst>
        </pc:cxnChg>
        <pc:cxnChg chg="add mod">
          <ac:chgData name="Rocio Rodriguez Cano" userId="7edc1484-4205-47c2-a51d-54da91a393e8" providerId="ADAL" clId="{629B8560-EAFA-2F40-ADC4-E0E2F43A8D56}" dt="2020-12-22T09:04:17.839" v="4797" actId="14100"/>
          <ac:cxnSpMkLst>
            <pc:docMk/>
            <pc:sldMk cId="914315506" sldId="295"/>
            <ac:cxnSpMk id="16" creationId="{1D1A3344-CAE6-B046-A315-36E8C0B9B309}"/>
          </ac:cxnSpMkLst>
        </pc:cxnChg>
        <pc:cxnChg chg="add del mod">
          <ac:chgData name="Rocio Rodriguez Cano" userId="7edc1484-4205-47c2-a51d-54da91a393e8" providerId="ADAL" clId="{629B8560-EAFA-2F40-ADC4-E0E2F43A8D56}" dt="2020-12-22T09:02:53.279" v="4781" actId="478"/>
          <ac:cxnSpMkLst>
            <pc:docMk/>
            <pc:sldMk cId="914315506" sldId="295"/>
            <ac:cxnSpMk id="22" creationId="{FEF3D7E7-9FC0-7147-BC83-352678542F70}"/>
          </ac:cxnSpMkLst>
        </pc:cxnChg>
      </pc:sldChg>
      <pc:sldChg chg="addSp delSp modSp mod modAnim">
        <pc:chgData name="Rocio Rodriguez Cano" userId="7edc1484-4205-47c2-a51d-54da91a393e8" providerId="ADAL" clId="{629B8560-EAFA-2F40-ADC4-E0E2F43A8D56}" dt="2020-11-19T15:20:57.140" v="2227"/>
        <pc:sldMkLst>
          <pc:docMk/>
          <pc:sldMk cId="836723528" sldId="296"/>
        </pc:sldMkLst>
        <pc:spChg chg="mod">
          <ac:chgData name="Rocio Rodriguez Cano" userId="7edc1484-4205-47c2-a51d-54da91a393e8" providerId="ADAL" clId="{629B8560-EAFA-2F40-ADC4-E0E2F43A8D56}" dt="2020-11-12T16:23:38.761" v="700" actId="20577"/>
          <ac:spMkLst>
            <pc:docMk/>
            <pc:sldMk cId="836723528" sldId="296"/>
            <ac:spMk id="2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6" creationId="{6ACB2C3E-1CEB-3C43-B48E-661ACDAF7FAB}"/>
          </ac:spMkLst>
        </pc:spChg>
        <pc:spChg chg="add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11" creationId="{4BAEAD80-E205-2148-B0A7-81A93FF059AC}"/>
          </ac:spMkLst>
        </pc:spChg>
        <pc:spChg chg="add mod">
          <ac:chgData name="Rocio Rodriguez Cano" userId="7edc1484-4205-47c2-a51d-54da91a393e8" providerId="ADAL" clId="{629B8560-EAFA-2F40-ADC4-E0E2F43A8D56}" dt="2020-11-12T16:44:09.565" v="1274" actId="1076"/>
          <ac:spMkLst>
            <pc:docMk/>
            <pc:sldMk cId="836723528" sldId="296"/>
            <ac:spMk id="12" creationId="{D3C587B8-5817-7D47-90EC-6BF9D9A80C28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3" creationId="{BC4F275B-D1B4-4E47-BF0B-D52823A261E2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4" creationId="{297533A4-C264-6E46-BDBE-A08F22DC9861}"/>
          </ac:spMkLst>
        </pc:spChg>
        <pc:spChg chg="add mod">
          <ac:chgData name="Rocio Rodriguez Cano" userId="7edc1484-4205-47c2-a51d-54da91a393e8" providerId="ADAL" clId="{629B8560-EAFA-2F40-ADC4-E0E2F43A8D56}" dt="2020-11-12T16:44:00.152" v="1273" actId="1076"/>
          <ac:spMkLst>
            <pc:docMk/>
            <pc:sldMk cId="836723528" sldId="296"/>
            <ac:spMk id="15" creationId="{391FD317-825D-6A41-9309-D356E1EE8520}"/>
          </ac:spMkLst>
        </pc:spChg>
        <pc:spChg chg="add del mod">
          <ac:chgData name="Rocio Rodriguez Cano" userId="7edc1484-4205-47c2-a51d-54da91a393e8" providerId="ADAL" clId="{629B8560-EAFA-2F40-ADC4-E0E2F43A8D56}" dt="2020-11-12T16:42:59.299" v="1253" actId="478"/>
          <ac:spMkLst>
            <pc:docMk/>
            <pc:sldMk cId="836723528" sldId="296"/>
            <ac:spMk id="16" creationId="{64F11B62-1651-E648-AEB0-A88A1418AC72}"/>
          </ac:spMkLst>
        </pc:spChg>
        <pc:spChg chg="add mod">
          <ac:chgData name="Rocio Rodriguez Cano" userId="7edc1484-4205-47c2-a51d-54da91a393e8" providerId="ADAL" clId="{629B8560-EAFA-2F40-ADC4-E0E2F43A8D56}" dt="2020-11-12T16:45:06.250" v="1301" actId="16959"/>
          <ac:spMkLst>
            <pc:docMk/>
            <pc:sldMk cId="836723528" sldId="296"/>
            <ac:spMk id="17" creationId="{0CE14A18-06FC-7043-8454-CEDAA698033E}"/>
          </ac:spMkLst>
        </pc:spChg>
        <pc:spChg chg="add mod">
          <ac:chgData name="Rocio Rodriguez Cano" userId="7edc1484-4205-47c2-a51d-54da91a393e8" providerId="ADAL" clId="{629B8560-EAFA-2F40-ADC4-E0E2F43A8D56}" dt="2020-11-12T16:46:13.626" v="1323" actId="20577"/>
          <ac:spMkLst>
            <pc:docMk/>
            <pc:sldMk cId="836723528" sldId="296"/>
            <ac:spMk id="18" creationId="{BDA297B5-7B91-3842-9C08-8D25D4F6FF4B}"/>
          </ac:spMkLst>
        </pc:spChg>
        <pc:spChg chg="add mod">
          <ac:chgData name="Rocio Rodriguez Cano" userId="7edc1484-4205-47c2-a51d-54da91a393e8" providerId="ADAL" clId="{629B8560-EAFA-2F40-ADC4-E0E2F43A8D56}" dt="2020-11-12T16:46:58.807" v="1346" actId="1076"/>
          <ac:spMkLst>
            <pc:docMk/>
            <pc:sldMk cId="836723528" sldId="296"/>
            <ac:spMk id="19" creationId="{0A764BF6-9C8F-2B46-BAFE-7B7C105359F4}"/>
          </ac:spMkLst>
        </pc:spChg>
        <pc:picChg chg="add del mod">
          <ac:chgData name="Rocio Rodriguez Cano" userId="7edc1484-4205-47c2-a51d-54da91a393e8" providerId="ADAL" clId="{629B8560-EAFA-2F40-ADC4-E0E2F43A8D56}" dt="2020-11-12T16:42:34.360" v="1249" actId="1035"/>
          <ac:picMkLst>
            <pc:docMk/>
            <pc:sldMk cId="836723528" sldId="296"/>
            <ac:picMk id="5" creationId="{C45236C3-15F6-6244-ACCA-B3C0E5801EF1}"/>
          </ac:picMkLst>
        </pc:picChg>
        <pc:picChg chg="add del mod">
          <ac:chgData name="Rocio Rodriguez Cano" userId="7edc1484-4205-47c2-a51d-54da91a393e8" providerId="ADAL" clId="{629B8560-EAFA-2F40-ADC4-E0E2F43A8D56}" dt="2020-11-12T16:35:12.252" v="1059"/>
          <ac:picMkLst>
            <pc:docMk/>
            <pc:sldMk cId="836723528" sldId="296"/>
            <ac:picMk id="8" creationId="{5EF3DFC0-8EA2-E345-BAA0-1DA03C9289D9}"/>
          </ac:picMkLst>
        </pc:picChg>
        <pc:picChg chg="add del mod">
          <ac:chgData name="Rocio Rodriguez Cano" userId="7edc1484-4205-47c2-a51d-54da91a393e8" providerId="ADAL" clId="{629B8560-EAFA-2F40-ADC4-E0E2F43A8D56}" dt="2020-11-12T16:35:09.355" v="1053"/>
          <ac:picMkLst>
            <pc:docMk/>
            <pc:sldMk cId="836723528" sldId="296"/>
            <ac:picMk id="10" creationId="{04A198F6-8071-D447-B7DD-C6A33C54E573}"/>
          </ac:picMkLst>
        </pc:picChg>
      </pc:sldChg>
      <pc:sldChg chg="addSp modSp mod">
        <pc:chgData name="Rocio Rodriguez Cano" userId="7edc1484-4205-47c2-a51d-54da91a393e8" providerId="ADAL" clId="{629B8560-EAFA-2F40-ADC4-E0E2F43A8D56}" dt="2020-12-15T10:44:14.146" v="2954" actId="1036"/>
        <pc:sldMkLst>
          <pc:docMk/>
          <pc:sldMk cId="388218804" sldId="297"/>
        </pc:sldMkLst>
        <pc:spChg chg="mod">
          <ac:chgData name="Rocio Rodriguez Cano" userId="7edc1484-4205-47c2-a51d-54da91a393e8" providerId="ADAL" clId="{629B8560-EAFA-2F40-ADC4-E0E2F43A8D56}" dt="2020-11-12T16:49:06.524" v="1400" actId="20577"/>
          <ac:spMkLst>
            <pc:docMk/>
            <pc:sldMk cId="388218804" sldId="297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6" creationId="{96484CDE-69A5-8F44-B7CD-C82DE9513A0B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7" creationId="{B9E230E6-3AD9-0449-8E4C-6BD7F28B1F8A}"/>
          </ac:spMkLst>
        </pc:spChg>
        <pc:picChg chg="add mod">
          <ac:chgData name="Rocio Rodriguez Cano" userId="7edc1484-4205-47c2-a51d-54da91a393e8" providerId="ADAL" clId="{629B8560-EAFA-2F40-ADC4-E0E2F43A8D56}" dt="2020-12-15T10:44:14.146" v="2954" actId="1036"/>
          <ac:picMkLst>
            <pc:docMk/>
            <pc:sldMk cId="388218804" sldId="297"/>
            <ac:picMk id="5" creationId="{F365A71F-2E05-BA42-88D8-7AC6F60D2042}"/>
          </ac:picMkLst>
        </pc:picChg>
      </pc:sldChg>
      <pc:sldChg chg="addSp modSp mod">
        <pc:chgData name="Rocio Rodriguez Cano" userId="7edc1484-4205-47c2-a51d-54da91a393e8" providerId="ADAL" clId="{629B8560-EAFA-2F40-ADC4-E0E2F43A8D56}" dt="2020-11-19T15:25:19.518" v="2258" actId="20577"/>
        <pc:sldMkLst>
          <pc:docMk/>
          <pc:sldMk cId="2049201266" sldId="298"/>
        </pc:sldMkLst>
        <pc:spChg chg="mod">
          <ac:chgData name="Rocio Rodriguez Cano" userId="7edc1484-4205-47c2-a51d-54da91a393e8" providerId="ADAL" clId="{629B8560-EAFA-2F40-ADC4-E0E2F43A8D56}" dt="2020-11-12T16:23:48.641" v="722" actId="20577"/>
          <ac:spMkLst>
            <pc:docMk/>
            <pc:sldMk cId="2049201266" sldId="298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1-19T15:25:19.518" v="2258" actId="20577"/>
          <ac:spMkLst>
            <pc:docMk/>
            <pc:sldMk cId="2049201266" sldId="298"/>
            <ac:spMk id="6" creationId="{6BBED533-83C9-B041-80C1-188AF049ADE1}"/>
          </ac:spMkLst>
        </pc:spChg>
        <pc:picChg chg="add mod">
          <ac:chgData name="Rocio Rodriguez Cano" userId="7edc1484-4205-47c2-a51d-54da91a393e8" providerId="ADAL" clId="{629B8560-EAFA-2F40-ADC4-E0E2F43A8D56}" dt="2020-11-19T15:25:05.793" v="2241" actId="1076"/>
          <ac:picMkLst>
            <pc:docMk/>
            <pc:sldMk cId="2049201266" sldId="298"/>
            <ac:picMk id="5" creationId="{F459396C-FD32-3B45-B9FD-7531487CD74E}"/>
          </ac:picMkLst>
        </pc:picChg>
      </pc:sldChg>
      <pc:sldChg chg="addSp modSp new mod">
        <pc:chgData name="Rocio Rodriguez Cano" userId="7edc1484-4205-47c2-a51d-54da91a393e8" providerId="ADAL" clId="{629B8560-EAFA-2F40-ADC4-E0E2F43A8D56}" dt="2020-11-12T17:01:53.955" v="1694" actId="1076"/>
        <pc:sldMkLst>
          <pc:docMk/>
          <pc:sldMk cId="2569577105" sldId="299"/>
        </pc:sldMkLst>
        <pc:spChg chg="mod">
          <ac:chgData name="Rocio Rodriguez Cano" userId="7edc1484-4205-47c2-a51d-54da91a393e8" providerId="ADAL" clId="{629B8560-EAFA-2F40-ADC4-E0E2F43A8D56}" dt="2020-11-12T17:00:06.554" v="1602" actId="20577"/>
          <ac:spMkLst>
            <pc:docMk/>
            <pc:sldMk cId="2569577105" sldId="299"/>
            <ac:spMk id="2" creationId="{94D8D85D-3C65-5A4A-8F62-45A7855072D9}"/>
          </ac:spMkLst>
        </pc:spChg>
        <pc:spChg chg="add mod">
          <ac:chgData name="Rocio Rodriguez Cano" userId="7edc1484-4205-47c2-a51d-54da91a393e8" providerId="ADAL" clId="{629B8560-EAFA-2F40-ADC4-E0E2F43A8D56}" dt="2020-11-12T17:01:09.564" v="1636" actId="1076"/>
          <ac:spMkLst>
            <pc:docMk/>
            <pc:sldMk cId="2569577105" sldId="299"/>
            <ac:spMk id="8" creationId="{F7FBC498-AD50-304D-AD09-578D9F5CC45E}"/>
          </ac:spMkLst>
        </pc:spChg>
        <pc:spChg chg="add mod">
          <ac:chgData name="Rocio Rodriguez Cano" userId="7edc1484-4205-47c2-a51d-54da91a393e8" providerId="ADAL" clId="{629B8560-EAFA-2F40-ADC4-E0E2F43A8D56}" dt="2020-11-12T17:01:13.605" v="1637" actId="1076"/>
          <ac:spMkLst>
            <pc:docMk/>
            <pc:sldMk cId="2569577105" sldId="299"/>
            <ac:spMk id="9" creationId="{E7FC85E5-80EB-7649-B0DA-EAF62E5CF8F7}"/>
          </ac:spMkLst>
        </pc:spChg>
        <pc:spChg chg="add mod">
          <ac:chgData name="Rocio Rodriguez Cano" userId="7edc1484-4205-47c2-a51d-54da91a393e8" providerId="ADAL" clId="{629B8560-EAFA-2F40-ADC4-E0E2F43A8D56}" dt="2020-11-12T17:01:53.955" v="1694" actId="1076"/>
          <ac:spMkLst>
            <pc:docMk/>
            <pc:sldMk cId="2569577105" sldId="299"/>
            <ac:spMk id="10" creationId="{6AC62B78-CC50-AC4C-B089-598693956DEA}"/>
          </ac:spMkLst>
        </pc:sp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5" creationId="{B968955C-5060-0E47-9E52-6298CE89D23E}"/>
          </ac:picMkLst>
        </pc:pic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7" creationId="{B28AEF42-55F2-EF41-B149-DE6B63311BBE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2-15T10:45:02.520" v="2966" actId="1076"/>
        <pc:sldMkLst>
          <pc:docMk/>
          <pc:sldMk cId="2381899259" sldId="300"/>
        </pc:sldMkLst>
        <pc:spChg chg="mod">
          <ac:chgData name="Rocio Rodriguez Cano" userId="7edc1484-4205-47c2-a51d-54da91a393e8" providerId="ADAL" clId="{629B8560-EAFA-2F40-ADC4-E0E2F43A8D56}" dt="2020-11-12T17:02:27.326" v="1732" actId="20577"/>
          <ac:spMkLst>
            <pc:docMk/>
            <pc:sldMk cId="2381899259" sldId="300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2-15T10:45:02.520" v="2966" actId="1076"/>
          <ac:spMkLst>
            <pc:docMk/>
            <pc:sldMk cId="2381899259" sldId="300"/>
            <ac:spMk id="6" creationId="{89D3FC87-B65E-8241-9492-239FF3BB33B7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7" creationId="{455948F6-5FD7-294D-A083-933B9CBEF6E8}"/>
          </ac:spMkLst>
        </pc:spChg>
        <pc:spChg chg="add mod">
          <ac:chgData name="Rocio Rodriguez Cano" userId="7edc1484-4205-47c2-a51d-54da91a393e8" providerId="ADAL" clId="{629B8560-EAFA-2F40-ADC4-E0E2F43A8D56}" dt="2020-12-15T10:44:52.388" v="2964" actId="1036"/>
          <ac:spMkLst>
            <pc:docMk/>
            <pc:sldMk cId="2381899259" sldId="300"/>
            <ac:spMk id="8" creationId="{8A57ECE5-2421-004E-AF9E-24784472F4EB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9" creationId="{57AF2353-D348-8A4C-A95D-46116C268319}"/>
          </ac:spMkLst>
        </pc:spChg>
        <pc:picChg chg="add mod">
          <ac:chgData name="Rocio Rodriguez Cano" userId="7edc1484-4205-47c2-a51d-54da91a393e8" providerId="ADAL" clId="{629B8560-EAFA-2F40-ADC4-E0E2F43A8D56}" dt="2020-12-15T10:44:52.388" v="2964" actId="1036"/>
          <ac:picMkLst>
            <pc:docMk/>
            <pc:sldMk cId="2381899259" sldId="300"/>
            <ac:picMk id="4" creationId="{0AFEFB34-4129-F248-BB39-D45A92687653}"/>
          </ac:picMkLst>
        </pc:picChg>
        <pc:picChg chg="add mod">
          <ac:chgData name="Rocio Rodriguez Cano" userId="7edc1484-4205-47c2-a51d-54da91a393e8" providerId="ADAL" clId="{629B8560-EAFA-2F40-ADC4-E0E2F43A8D56}" dt="2020-12-15T10:44:45.423" v="2962" actId="1036"/>
          <ac:picMkLst>
            <pc:docMk/>
            <pc:sldMk cId="2381899259" sldId="300"/>
            <ac:picMk id="5" creationId="{7AD5E780-6D90-4749-BE2C-1DC9A4108396}"/>
          </ac:picMkLst>
        </pc:picChg>
      </pc:sldChg>
      <pc:sldChg chg="addSp modSp new mod ord">
        <pc:chgData name="Rocio Rodriguez Cano" userId="7edc1484-4205-47c2-a51d-54da91a393e8" providerId="ADAL" clId="{629B8560-EAFA-2F40-ADC4-E0E2F43A8D56}" dt="2020-12-15T10:44:17.429" v="2957" actId="1036"/>
        <pc:sldMkLst>
          <pc:docMk/>
          <pc:sldMk cId="973253184" sldId="301"/>
        </pc:sldMkLst>
        <pc:spChg chg="mod">
          <ac:chgData name="Rocio Rodriguez Cano" userId="7edc1484-4205-47c2-a51d-54da91a393e8" providerId="ADAL" clId="{629B8560-EAFA-2F40-ADC4-E0E2F43A8D56}" dt="2020-11-12T16:51:35.848" v="1436" actId="20577"/>
          <ac:spMkLst>
            <pc:docMk/>
            <pc:sldMk cId="973253184" sldId="301"/>
            <ac:spMk id="2" creationId="{44636432-BA3A-8D4D-BCE1-6AD8578A43D2}"/>
          </ac:spMkLst>
        </pc:spChg>
        <pc:picChg chg="add mod">
          <ac:chgData name="Rocio Rodriguez Cano" userId="7edc1484-4205-47c2-a51d-54da91a393e8" providerId="ADAL" clId="{629B8560-EAFA-2F40-ADC4-E0E2F43A8D56}" dt="2020-12-15T10:44:17.429" v="2957" actId="1036"/>
          <ac:picMkLst>
            <pc:docMk/>
            <pc:sldMk cId="973253184" sldId="301"/>
            <ac:picMk id="5" creationId="{368D062F-2269-6244-ACEE-AD769F98DE1E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15T10:44:31.764" v="2961" actId="1035"/>
        <pc:sldMkLst>
          <pc:docMk/>
          <pc:sldMk cId="923376275" sldId="302"/>
        </pc:sldMkLst>
        <pc:spChg chg="add mod">
          <ac:chgData name="Rocio Rodriguez Cano" userId="7edc1484-4205-47c2-a51d-54da91a393e8" providerId="ADAL" clId="{629B8560-EAFA-2F40-ADC4-E0E2F43A8D56}" dt="2020-11-12T16:54:29.748" v="1469" actId="1076"/>
          <ac:spMkLst>
            <pc:docMk/>
            <pc:sldMk cId="923376275" sldId="302"/>
            <ac:spMk id="8" creationId="{306156F7-8248-124A-939A-99A4CFB60499}"/>
          </ac:spMkLst>
        </pc:spChg>
        <pc:spChg chg="add mod">
          <ac:chgData name="Rocio Rodriguez Cano" userId="7edc1484-4205-47c2-a51d-54da91a393e8" providerId="ADAL" clId="{629B8560-EAFA-2F40-ADC4-E0E2F43A8D56}" dt="2020-11-12T16:54:52.251" v="1485" actId="20577"/>
          <ac:spMkLst>
            <pc:docMk/>
            <pc:sldMk cId="923376275" sldId="302"/>
            <ac:spMk id="9" creationId="{38F7032A-5E6E-874B-B94E-07F225C22F82}"/>
          </ac:spMkLst>
        </pc:spChg>
        <pc:spChg chg="add mod">
          <ac:chgData name="Rocio Rodriguez Cano" userId="7edc1484-4205-47c2-a51d-54da91a393e8" providerId="ADAL" clId="{629B8560-EAFA-2F40-ADC4-E0E2F43A8D56}" dt="2020-11-12T16:55:05.996" v="1493" actId="1076"/>
          <ac:spMkLst>
            <pc:docMk/>
            <pc:sldMk cId="923376275" sldId="302"/>
            <ac:spMk id="10" creationId="{07B5B53F-70F4-3943-B55A-C2991392CB9E}"/>
          </ac:spMkLst>
        </pc:spChg>
        <pc:spChg chg="add mod">
          <ac:chgData name="Rocio Rodriguez Cano" userId="7edc1484-4205-47c2-a51d-54da91a393e8" providerId="ADAL" clId="{629B8560-EAFA-2F40-ADC4-E0E2F43A8D56}" dt="2020-11-12T16:54:47.491" v="1480" actId="20577"/>
          <ac:spMkLst>
            <pc:docMk/>
            <pc:sldMk cId="923376275" sldId="302"/>
            <ac:spMk id="11" creationId="{1ABEF31E-DFEB-0F4F-AEF2-AFD837B03E42}"/>
          </ac:spMkLst>
        </pc:spChg>
        <pc:picChg chg="add mod">
          <ac:chgData name="Rocio Rodriguez Cano" userId="7edc1484-4205-47c2-a51d-54da91a393e8" providerId="ADAL" clId="{629B8560-EAFA-2F40-ADC4-E0E2F43A8D56}" dt="2020-12-15T10:44:31.764" v="2961" actId="1035"/>
          <ac:picMkLst>
            <pc:docMk/>
            <pc:sldMk cId="923376275" sldId="302"/>
            <ac:picMk id="5" creationId="{205ED037-E718-0F40-9C68-751FB06E5066}"/>
          </ac:picMkLst>
        </pc:picChg>
        <pc:picChg chg="add mod">
          <ac:chgData name="Rocio Rodriguez Cano" userId="7edc1484-4205-47c2-a51d-54da91a393e8" providerId="ADAL" clId="{629B8560-EAFA-2F40-ADC4-E0E2F43A8D56}" dt="2020-11-12T16:53:35.512" v="1454" actId="1076"/>
          <ac:picMkLst>
            <pc:docMk/>
            <pc:sldMk cId="923376275" sldId="302"/>
            <ac:picMk id="7" creationId="{6505AECB-9C82-1F4E-BA0C-11253092FDE1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21:19.734" v="2229"/>
        <pc:sldMkLst>
          <pc:docMk/>
          <pc:sldMk cId="3652398594" sldId="303"/>
        </pc:sldMkLst>
        <pc:spChg chg="mod">
          <ac:chgData name="Rocio Rodriguez Cano" userId="7edc1484-4205-47c2-a51d-54da91a393e8" providerId="ADAL" clId="{629B8560-EAFA-2F40-ADC4-E0E2F43A8D56}" dt="2020-11-12T17:00:14.035" v="1621" actId="20577"/>
          <ac:spMkLst>
            <pc:docMk/>
            <pc:sldMk cId="3652398594" sldId="303"/>
            <ac:spMk id="2" creationId="{44636432-BA3A-8D4D-BCE1-6AD8578A43D2}"/>
          </ac:spMkLst>
        </pc:spChg>
        <pc:spChg chg="add mod">
          <ac:chgData name="Rocio Rodriguez Cano" userId="7edc1484-4205-47c2-a51d-54da91a393e8" providerId="ADAL" clId="{629B8560-EAFA-2F40-ADC4-E0E2F43A8D56}" dt="2020-11-12T16:59:12.636" v="1572" actId="122"/>
          <ac:spMkLst>
            <pc:docMk/>
            <pc:sldMk cId="3652398594" sldId="303"/>
            <ac:spMk id="8" creationId="{82C16CBF-2F3E-4141-9F4B-3AD6A6B224E2}"/>
          </ac:spMkLst>
        </pc:spChg>
        <pc:spChg chg="add mod">
          <ac:chgData name="Rocio Rodriguez Cano" userId="7edc1484-4205-47c2-a51d-54da91a393e8" providerId="ADAL" clId="{629B8560-EAFA-2F40-ADC4-E0E2F43A8D56}" dt="2020-11-12T16:59:17.724" v="1573" actId="122"/>
          <ac:spMkLst>
            <pc:docMk/>
            <pc:sldMk cId="3652398594" sldId="303"/>
            <ac:spMk id="9" creationId="{4B0BC07C-65B2-F84A-A20A-A815148C641A}"/>
          </ac:spMkLst>
        </pc:spChg>
        <pc:spChg chg="add mod">
          <ac:chgData name="Rocio Rodriguez Cano" userId="7edc1484-4205-47c2-a51d-54da91a393e8" providerId="ADAL" clId="{629B8560-EAFA-2F40-ADC4-E0E2F43A8D56}" dt="2020-11-12T16:58:59.282" v="1571" actId="1076"/>
          <ac:spMkLst>
            <pc:docMk/>
            <pc:sldMk cId="3652398594" sldId="303"/>
            <ac:spMk id="10" creationId="{66D768B3-B26B-4847-BA24-39825DC859F0}"/>
          </ac:spMkLst>
        </pc:spChg>
        <pc:spChg chg="add mod">
          <ac:chgData name="Rocio Rodriguez Cano" userId="7edc1484-4205-47c2-a51d-54da91a393e8" providerId="ADAL" clId="{629B8560-EAFA-2F40-ADC4-E0E2F43A8D56}" dt="2020-11-12T16:58:51.975" v="1569" actId="1076"/>
          <ac:spMkLst>
            <pc:docMk/>
            <pc:sldMk cId="3652398594" sldId="303"/>
            <ac:spMk id="11" creationId="{5ED25572-9EDD-2F44-A5F5-B3B88D597424}"/>
          </ac:spMkLst>
        </pc:spChg>
        <pc:spChg chg="add mod">
          <ac:chgData name="Rocio Rodriguez Cano" userId="7edc1484-4205-47c2-a51d-54da91a393e8" providerId="ADAL" clId="{629B8560-EAFA-2F40-ADC4-E0E2F43A8D56}" dt="2020-11-12T16:58:55.711" v="1570" actId="1076"/>
          <ac:spMkLst>
            <pc:docMk/>
            <pc:sldMk cId="3652398594" sldId="303"/>
            <ac:spMk id="12" creationId="{7137A9DB-EE49-ED4A-B816-C0B86B9D1B74}"/>
          </ac:spMkLst>
        </pc:spChg>
        <pc:spChg chg="add mod">
          <ac:chgData name="Rocio Rodriguez Cano" userId="7edc1484-4205-47c2-a51d-54da91a393e8" providerId="ADAL" clId="{629B8560-EAFA-2F40-ADC4-E0E2F43A8D56}" dt="2020-11-12T16:58:44.495" v="1568" actId="20577"/>
          <ac:spMkLst>
            <pc:docMk/>
            <pc:sldMk cId="3652398594" sldId="303"/>
            <ac:spMk id="13" creationId="{9A65B786-EAD4-F345-835C-4D15306669F3}"/>
          </ac:spMkLst>
        </pc:spChg>
        <pc:picChg chg="add mod">
          <ac:chgData name="Rocio Rodriguez Cano" userId="7edc1484-4205-47c2-a51d-54da91a393e8" providerId="ADAL" clId="{629B8560-EAFA-2F40-ADC4-E0E2F43A8D56}" dt="2020-11-12T16:58:20.562" v="1560" actId="1076"/>
          <ac:picMkLst>
            <pc:docMk/>
            <pc:sldMk cId="3652398594" sldId="303"/>
            <ac:picMk id="5" creationId="{CE6D465D-CA1E-7047-B9C8-AC6F81437867}"/>
          </ac:picMkLst>
        </pc:picChg>
        <pc:picChg chg="add mod">
          <ac:chgData name="Rocio Rodriguez Cano" userId="7edc1484-4205-47c2-a51d-54da91a393e8" providerId="ADAL" clId="{629B8560-EAFA-2F40-ADC4-E0E2F43A8D56}" dt="2020-11-12T16:57:19.929" v="1545" actId="14100"/>
          <ac:picMkLst>
            <pc:docMk/>
            <pc:sldMk cId="3652398594" sldId="303"/>
            <ac:picMk id="7" creationId="{7CD431CE-5362-6F49-A82E-C4066ED36B90}"/>
          </ac:picMkLst>
        </pc:picChg>
      </pc:sldChg>
      <pc:sldChg chg="addSp delSp modSp add mod modAnim">
        <pc:chgData name="Rocio Rodriguez Cano" userId="7edc1484-4205-47c2-a51d-54da91a393e8" providerId="ADAL" clId="{629B8560-EAFA-2F40-ADC4-E0E2F43A8D56}" dt="2020-11-19T15:21:37.304" v="2231"/>
        <pc:sldMkLst>
          <pc:docMk/>
          <pc:sldMk cId="1271639300" sldId="304"/>
        </pc:sldMkLst>
        <pc:spChg chg="mod">
          <ac:chgData name="Rocio Rodriguez Cano" userId="7edc1484-4205-47c2-a51d-54da91a393e8" providerId="ADAL" clId="{629B8560-EAFA-2F40-ADC4-E0E2F43A8D56}" dt="2020-11-12T17:11:12.926" v="1844" actId="20577"/>
          <ac:spMkLst>
            <pc:docMk/>
            <pc:sldMk cId="1271639300" sldId="304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1-12T17:10:41.472" v="1836" actId="1076"/>
          <ac:spMkLst>
            <pc:docMk/>
            <pc:sldMk cId="1271639300" sldId="304"/>
            <ac:spMk id="12" creationId="{5C90667F-63CF-3F44-9AC2-6AB964F3CA54}"/>
          </ac:spMkLst>
        </pc:spChg>
        <pc:spChg chg="add mod">
          <ac:chgData name="Rocio Rodriguez Cano" userId="7edc1484-4205-47c2-a51d-54da91a393e8" providerId="ADAL" clId="{629B8560-EAFA-2F40-ADC4-E0E2F43A8D56}" dt="2020-11-12T17:10:49.876" v="1839" actId="20577"/>
          <ac:spMkLst>
            <pc:docMk/>
            <pc:sldMk cId="1271639300" sldId="304"/>
            <ac:spMk id="13" creationId="{5392FD8E-7ECC-0540-929A-522BAC3B8629}"/>
          </ac:spMkLst>
        </pc:sp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5" creationId="{79AA3858-4DC3-3D47-A916-6DC45546380F}"/>
          </ac:picMkLst>
        </pc:pic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7" creationId="{C310AB72-665A-C14E-9607-590128ABD63F}"/>
          </ac:picMkLst>
        </pc:picChg>
        <pc:picChg chg="add mod">
          <ac:chgData name="Rocio Rodriguez Cano" userId="7edc1484-4205-47c2-a51d-54da91a393e8" providerId="ADAL" clId="{629B8560-EAFA-2F40-ADC4-E0E2F43A8D56}" dt="2020-11-12T17:09:46.491" v="1819" actId="1076"/>
          <ac:picMkLst>
            <pc:docMk/>
            <pc:sldMk cId="1271639300" sldId="304"/>
            <ac:picMk id="9" creationId="{9A099FE3-5883-D941-BC5C-9876FC2C05A6}"/>
          </ac:picMkLst>
        </pc:picChg>
        <pc:picChg chg="add mod">
          <ac:chgData name="Rocio Rodriguez Cano" userId="7edc1484-4205-47c2-a51d-54da91a393e8" providerId="ADAL" clId="{629B8560-EAFA-2F40-ADC4-E0E2F43A8D56}" dt="2020-11-12T17:09:57.468" v="1825" actId="1076"/>
          <ac:picMkLst>
            <pc:docMk/>
            <pc:sldMk cId="1271639300" sldId="304"/>
            <ac:picMk id="11" creationId="{C6CE919D-06CD-7544-946D-4466F64901D2}"/>
          </ac:picMkLst>
        </pc:picChg>
      </pc:sldChg>
      <pc:sldChg chg="addSp delSp modSp new mod ord">
        <pc:chgData name="Rocio Rodriguez Cano" userId="7edc1484-4205-47c2-a51d-54da91a393e8" providerId="ADAL" clId="{629B8560-EAFA-2F40-ADC4-E0E2F43A8D56}" dt="2020-12-22T14:17:04.515" v="4821" actId="1038"/>
        <pc:sldMkLst>
          <pc:docMk/>
          <pc:sldMk cId="3986735458" sldId="305"/>
        </pc:sldMkLst>
        <pc:spChg chg="mod">
          <ac:chgData name="Rocio Rodriguez Cano" userId="7edc1484-4205-47c2-a51d-54da91a393e8" providerId="ADAL" clId="{629B8560-EAFA-2F40-ADC4-E0E2F43A8D56}" dt="2020-12-22T08:29:15.781" v="4629" actId="20577"/>
          <ac:spMkLst>
            <pc:docMk/>
            <pc:sldMk cId="3986735458" sldId="305"/>
            <ac:spMk id="2" creationId="{75379274-E712-C14B-A3E8-F8B0F6CE1B9A}"/>
          </ac:spMkLst>
        </pc:spChg>
        <pc:spChg chg="add del mod">
          <ac:chgData name="Rocio Rodriguez Cano" userId="7edc1484-4205-47c2-a51d-54da91a393e8" providerId="ADAL" clId="{629B8560-EAFA-2F40-ADC4-E0E2F43A8D56}" dt="2020-12-22T08:33:07.049" v="4682" actId="478"/>
          <ac:spMkLst>
            <pc:docMk/>
            <pc:sldMk cId="3986735458" sldId="305"/>
            <ac:spMk id="4" creationId="{5DED0D36-7697-EC4D-8C29-A3AF6A3097BF}"/>
          </ac:spMkLst>
        </pc:spChg>
        <pc:spChg chg="add del mod">
          <ac:chgData name="Rocio Rodriguez Cano" userId="7edc1484-4205-47c2-a51d-54da91a393e8" providerId="ADAL" clId="{629B8560-EAFA-2F40-ADC4-E0E2F43A8D56}" dt="2020-12-22T08:33:11.399" v="4684" actId="478"/>
          <ac:spMkLst>
            <pc:docMk/>
            <pc:sldMk cId="3986735458" sldId="305"/>
            <ac:spMk id="6" creationId="{77379692-7DC4-8C43-9836-234E3580DC5D}"/>
          </ac:spMkLst>
        </pc:spChg>
        <pc:spChg chg="add del mod">
          <ac:chgData name="Rocio Rodriguez Cano" userId="7edc1484-4205-47c2-a51d-54da91a393e8" providerId="ADAL" clId="{629B8560-EAFA-2F40-ADC4-E0E2F43A8D56}" dt="2020-12-22T14:16:18.533" v="4811" actId="478"/>
          <ac:spMkLst>
            <pc:docMk/>
            <pc:sldMk cId="3986735458" sldId="305"/>
            <ac:spMk id="7" creationId="{BFC8F0EC-BD0B-C54C-97B4-8BED0AB6D93E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9" creationId="{93B0DE4F-51B7-9A41-B383-41DC26C37A13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0" creationId="{D5AEF8CB-5579-144E-8724-576B1B78E11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1" creationId="{92CCCAC0-93C7-6C42-809C-65D6D7CCAB5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2" creationId="{3EF78893-1A4A-6A44-88D3-02DD52CFFAE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3" creationId="{C2F66F33-6B27-4247-978F-668F258CB007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5" creationId="{D36A533F-7852-3042-ABFB-8C3B64CAC951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6" creationId="{AE6780AD-C635-5340-B868-604E8808178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7" creationId="{5FDE689D-8B3E-114C-BC8C-1B478C7074D8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8" creationId="{6A60A36E-DEBC-C14E-A3AF-33A36951FABE}"/>
          </ac:spMkLst>
        </pc:spChg>
        <pc:picChg chg="add del mod">
          <ac:chgData name="Rocio Rodriguez Cano" userId="7edc1484-4205-47c2-a51d-54da91a393e8" providerId="ADAL" clId="{629B8560-EAFA-2F40-ADC4-E0E2F43A8D56}" dt="2020-12-22T14:16:14.710" v="4810" actId="478"/>
          <ac:picMkLst>
            <pc:docMk/>
            <pc:sldMk cId="3986735458" sldId="305"/>
            <ac:picMk id="5" creationId="{F2AE7B54-5D74-1A44-A47B-9F756A45842E}"/>
          </ac:picMkLst>
        </pc:picChg>
        <pc:picChg chg="add mod">
          <ac:chgData name="Rocio Rodriguez Cano" userId="7edc1484-4205-47c2-a51d-54da91a393e8" providerId="ADAL" clId="{629B8560-EAFA-2F40-ADC4-E0E2F43A8D56}" dt="2020-12-22T14:17:04.515" v="4821" actId="1038"/>
          <ac:picMkLst>
            <pc:docMk/>
            <pc:sldMk cId="3986735458" sldId="305"/>
            <ac:picMk id="8" creationId="{5996F1B8-D090-564E-9CBD-4F2496BD058D}"/>
          </ac:picMkLst>
        </pc:picChg>
        <pc:cxnChg chg="add mod">
          <ac:chgData name="Rocio Rodriguez Cano" userId="7edc1484-4205-47c2-a51d-54da91a393e8" providerId="ADAL" clId="{629B8560-EAFA-2F40-ADC4-E0E2F43A8D56}" dt="2020-12-22T14:15:56.412" v="4808"/>
          <ac:cxnSpMkLst>
            <pc:docMk/>
            <pc:sldMk cId="3986735458" sldId="305"/>
            <ac:cxnSpMk id="14" creationId="{63AF1556-F3D1-DB4F-A275-BBC762A89D9E}"/>
          </ac:cxnSpMkLst>
        </pc:cxnChg>
      </pc:sldChg>
      <pc:sldChg chg="addSp modSp add mod modAnim">
        <pc:chgData name="Rocio Rodriguez Cano" userId="7edc1484-4205-47c2-a51d-54da91a393e8" providerId="ADAL" clId="{629B8560-EAFA-2F40-ADC4-E0E2F43A8D56}" dt="2020-12-22T14:14:36.660" v="4806" actId="1076"/>
        <pc:sldMkLst>
          <pc:docMk/>
          <pc:sldMk cId="2255791411" sldId="306"/>
        </pc:sldMkLst>
        <pc:spChg chg="add mod">
          <ac:chgData name="Rocio Rodriguez Cano" userId="7edc1484-4205-47c2-a51d-54da91a393e8" providerId="ADAL" clId="{629B8560-EAFA-2F40-ADC4-E0E2F43A8D56}" dt="2020-12-22T08:32:57.653" v="4681" actId="13822"/>
          <ac:spMkLst>
            <pc:docMk/>
            <pc:sldMk cId="2255791411" sldId="306"/>
            <ac:spMk id="4" creationId="{D892157C-D664-CE48-99CF-87EF026DE604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8" creationId="{9595131B-EDE8-2540-9515-8972B39A6998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9" creationId="{9780D19B-B841-1046-9A96-779B5E406A01}"/>
          </ac:spMkLst>
        </pc:spChg>
        <pc:picChg chg="add mod">
          <ac:chgData name="Rocio Rodriguez Cano" userId="7edc1484-4205-47c2-a51d-54da91a393e8" providerId="ADAL" clId="{629B8560-EAFA-2F40-ADC4-E0E2F43A8D56}" dt="2020-12-22T08:32:05.824" v="4648" actId="1076"/>
          <ac:picMkLst>
            <pc:docMk/>
            <pc:sldMk cId="2255791411" sldId="306"/>
            <ac:picMk id="5" creationId="{F1748BC0-E941-7E4B-89BC-DFDB4DAEB38C}"/>
          </ac:picMkLst>
        </pc:picChg>
        <pc:picChg chg="add mod">
          <ac:chgData name="Rocio Rodriguez Cano" userId="7edc1484-4205-47c2-a51d-54da91a393e8" providerId="ADAL" clId="{629B8560-EAFA-2F40-ADC4-E0E2F43A8D56}" dt="2020-12-22T08:31:49.777" v="4640" actId="14100"/>
          <ac:picMkLst>
            <pc:docMk/>
            <pc:sldMk cId="2255791411" sldId="306"/>
            <ac:picMk id="7" creationId="{EA5590C1-2D14-5A41-BEAA-86FCD6CBCCCC}"/>
          </ac:picMkLst>
        </pc:picChg>
        <pc:picChg chg="add mod">
          <ac:chgData name="Rocio Rodriguez Cano" userId="7edc1484-4205-47c2-a51d-54da91a393e8" providerId="ADAL" clId="{629B8560-EAFA-2F40-ADC4-E0E2F43A8D56}" dt="2020-12-22T14:14:36.660" v="4806" actId="1076"/>
          <ac:picMkLst>
            <pc:docMk/>
            <pc:sldMk cId="2255791411" sldId="306"/>
            <ac:picMk id="10" creationId="{2A13CEBC-78F4-9C43-AC10-F60A3E4D9ABC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22T08:29:22.794" v="4636" actId="20577"/>
        <pc:sldMkLst>
          <pc:docMk/>
          <pc:sldMk cId="266750247" sldId="307"/>
        </pc:sldMkLst>
        <pc:spChg chg="mod">
          <ac:chgData name="Rocio Rodriguez Cano" userId="7edc1484-4205-47c2-a51d-54da91a393e8" providerId="ADAL" clId="{629B8560-EAFA-2F40-ADC4-E0E2F43A8D56}" dt="2020-12-22T08:29:22.794" v="4636" actId="20577"/>
          <ac:spMkLst>
            <pc:docMk/>
            <pc:sldMk cId="266750247" sldId="307"/>
            <ac:spMk id="2" creationId="{75379274-E712-C14B-A3E8-F8B0F6CE1B9A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2" creationId="{87A45F14-C936-BB4F-B161-D564C3A41F38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3" creationId="{7FF9A21B-2365-8344-A662-050C9A33FB19}"/>
          </ac:spMkLst>
        </pc:spChg>
        <pc:picChg chg="add mod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5" creationId="{30613AFA-A9E4-5341-B349-27618A46097A}"/>
          </ac:picMkLst>
        </pc:picChg>
        <pc:picChg chg="add mod modCrop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7" creationId="{7049AB24-170A-9F42-A3CC-E08FA6B92942}"/>
          </ac:picMkLst>
        </pc:picChg>
        <pc:picChg chg="add mod">
          <ac:chgData name="Rocio Rodriguez Cano" userId="7edc1484-4205-47c2-a51d-54da91a393e8" providerId="ADAL" clId="{629B8560-EAFA-2F40-ADC4-E0E2F43A8D56}" dt="2020-11-12T17:15:37.199" v="1937" actId="1076"/>
          <ac:picMkLst>
            <pc:docMk/>
            <pc:sldMk cId="266750247" sldId="307"/>
            <ac:picMk id="9" creationId="{15C4411F-8BAD-8A4F-80F5-6383659E0189}"/>
          </ac:picMkLst>
        </pc:picChg>
        <pc:picChg chg="add mod modCrop">
          <ac:chgData name="Rocio Rodriguez Cano" userId="7edc1484-4205-47c2-a51d-54da91a393e8" providerId="ADAL" clId="{629B8560-EAFA-2F40-ADC4-E0E2F43A8D56}" dt="2020-11-12T17:16:51.695" v="1989" actId="1035"/>
          <ac:picMkLst>
            <pc:docMk/>
            <pc:sldMk cId="266750247" sldId="307"/>
            <ac:picMk id="11" creationId="{6FFCC5AD-23B5-4C4C-BDDD-101339F42DE8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5:00.955" v="2745"/>
        <pc:sldMkLst>
          <pc:docMk/>
          <pc:sldMk cId="3494826058" sldId="308"/>
        </pc:sldMkLst>
        <pc:spChg chg="mod">
          <ac:chgData name="Rocio Rodriguez Cano" userId="7edc1484-4205-47c2-a51d-54da91a393e8" providerId="ADAL" clId="{629B8560-EAFA-2F40-ADC4-E0E2F43A8D56}" dt="2020-11-19T15:25:51.030" v="2278" actId="20577"/>
          <ac:spMkLst>
            <pc:docMk/>
            <pc:sldMk cId="3494826058" sldId="308"/>
            <ac:spMk id="2" creationId="{7484A203-81D5-D14B-A1AE-5EB3269CE563}"/>
          </ac:spMkLst>
        </pc:spChg>
        <pc:spChg chg="add mod">
          <ac:chgData name="Rocio Rodriguez Cano" userId="7edc1484-4205-47c2-a51d-54da91a393e8" providerId="ADAL" clId="{629B8560-EAFA-2F40-ADC4-E0E2F43A8D56}" dt="2020-11-19T15:28:23.869" v="2312" actId="20577"/>
          <ac:spMkLst>
            <pc:docMk/>
            <pc:sldMk cId="3494826058" sldId="308"/>
            <ac:spMk id="8" creationId="{21650940-A246-8746-8F7A-7D41C4226220}"/>
          </ac:spMkLst>
        </pc:spChg>
        <pc:spChg chg="add mod">
          <ac:chgData name="Rocio Rodriguez Cano" userId="7edc1484-4205-47c2-a51d-54da91a393e8" providerId="ADAL" clId="{629B8560-EAFA-2F40-ADC4-E0E2F43A8D56}" dt="2020-11-19T15:28:33.173" v="2323" actId="20577"/>
          <ac:spMkLst>
            <pc:docMk/>
            <pc:sldMk cId="3494826058" sldId="308"/>
            <ac:spMk id="9" creationId="{97C03519-EBCE-EC44-9E2C-F0C9FAD5E3A0}"/>
          </ac:spMkLst>
        </pc:spChg>
        <pc:spChg chg="add mod">
          <ac:chgData name="Rocio Rodriguez Cano" userId="7edc1484-4205-47c2-a51d-54da91a393e8" providerId="ADAL" clId="{629B8560-EAFA-2F40-ADC4-E0E2F43A8D56}" dt="2020-11-19T15:29:29.007" v="2330" actId="1038"/>
          <ac:spMkLst>
            <pc:docMk/>
            <pc:sldMk cId="3494826058" sldId="308"/>
            <ac:spMk id="10" creationId="{DB433DD7-89A7-484F-AF89-6AA5353F1C3D}"/>
          </ac:spMkLst>
        </pc:spChg>
        <pc:spChg chg="add mod">
          <ac:chgData name="Rocio Rodriguez Cano" userId="7edc1484-4205-47c2-a51d-54da91a393e8" providerId="ADAL" clId="{629B8560-EAFA-2F40-ADC4-E0E2F43A8D56}" dt="2020-11-19T15:28:37.050" v="2328" actId="20577"/>
          <ac:spMkLst>
            <pc:docMk/>
            <pc:sldMk cId="3494826058" sldId="308"/>
            <ac:spMk id="11" creationId="{BEA92F43-7D44-6D4F-BE89-593C66603C5D}"/>
          </ac:spMkLst>
        </pc:spChg>
        <pc:picChg chg="add mod">
          <ac:chgData name="Rocio Rodriguez Cano" userId="7edc1484-4205-47c2-a51d-54da91a393e8" providerId="ADAL" clId="{629B8560-EAFA-2F40-ADC4-E0E2F43A8D56}" dt="2020-11-19T15:27:37.883" v="2299" actId="1038"/>
          <ac:picMkLst>
            <pc:docMk/>
            <pc:sldMk cId="3494826058" sldId="308"/>
            <ac:picMk id="5" creationId="{8C200C6A-5EFD-9246-80D4-3AE48E2FB464}"/>
          </ac:picMkLst>
        </pc:picChg>
        <pc:picChg chg="add mod">
          <ac:chgData name="Rocio Rodriguez Cano" userId="7edc1484-4205-47c2-a51d-54da91a393e8" providerId="ADAL" clId="{629B8560-EAFA-2F40-ADC4-E0E2F43A8D56}" dt="2020-11-19T15:27:24.452" v="2295" actId="1037"/>
          <ac:picMkLst>
            <pc:docMk/>
            <pc:sldMk cId="3494826058" sldId="308"/>
            <ac:picMk id="7" creationId="{F8244278-345C-D149-BF6F-11029A3B3255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3:55.172" v="2737"/>
        <pc:sldMkLst>
          <pc:docMk/>
          <pc:sldMk cId="1426894453" sldId="309"/>
        </pc:sldMkLst>
        <pc:spChg chg="mod">
          <ac:chgData name="Rocio Rodriguez Cano" userId="7edc1484-4205-47c2-a51d-54da91a393e8" providerId="ADAL" clId="{629B8560-EAFA-2F40-ADC4-E0E2F43A8D56}" dt="2020-11-19T15:36:09.276" v="2482" actId="20577"/>
          <ac:spMkLst>
            <pc:docMk/>
            <pc:sldMk cId="1426894453" sldId="309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38:30.533" v="2522" actId="1076"/>
          <ac:spMkLst>
            <pc:docMk/>
            <pc:sldMk cId="1426894453" sldId="309"/>
            <ac:spMk id="10" creationId="{586A6D3E-C69F-424C-A787-68D88C21BDBB}"/>
          </ac:spMkLst>
        </pc:spChg>
        <pc:spChg chg="add mod">
          <ac:chgData name="Rocio Rodriguez Cano" userId="7edc1484-4205-47c2-a51d-54da91a393e8" providerId="ADAL" clId="{629B8560-EAFA-2F40-ADC4-E0E2F43A8D56}" dt="2020-11-19T15:38:46.332" v="2538" actId="1036"/>
          <ac:spMkLst>
            <pc:docMk/>
            <pc:sldMk cId="1426894453" sldId="309"/>
            <ac:spMk id="11" creationId="{180B4E53-C375-2548-8CD6-45EEE9FD98DF}"/>
          </ac:spMkLst>
        </pc:spChg>
        <pc:spChg chg="add mod">
          <ac:chgData name="Rocio Rodriguez Cano" userId="7edc1484-4205-47c2-a51d-54da91a393e8" providerId="ADAL" clId="{629B8560-EAFA-2F40-ADC4-E0E2F43A8D56}" dt="2020-11-19T15:41:11.945" v="2568" actId="1035"/>
          <ac:spMkLst>
            <pc:docMk/>
            <pc:sldMk cId="1426894453" sldId="309"/>
            <ac:spMk id="14" creationId="{224FA117-90F8-C94B-9FA4-C5835390C962}"/>
          </ac:spMkLst>
        </pc:spChg>
        <pc:spChg chg="add mod">
          <ac:chgData name="Rocio Rodriguez Cano" userId="7edc1484-4205-47c2-a51d-54da91a393e8" providerId="ADAL" clId="{629B8560-EAFA-2F40-ADC4-E0E2F43A8D56}" dt="2020-11-19T15:41:21.891" v="2572" actId="20577"/>
          <ac:spMkLst>
            <pc:docMk/>
            <pc:sldMk cId="1426894453" sldId="309"/>
            <ac:spMk id="15" creationId="{DBAD8CFB-41AE-2448-99B1-269EC4A3142B}"/>
          </ac:spMkLst>
        </pc:spChg>
        <pc:spChg chg="add mod">
          <ac:chgData name="Rocio Rodriguez Cano" userId="7edc1484-4205-47c2-a51d-54da91a393e8" providerId="ADAL" clId="{629B8560-EAFA-2F40-ADC4-E0E2F43A8D56}" dt="2020-11-19T15:42:18.518" v="2585" actId="1076"/>
          <ac:spMkLst>
            <pc:docMk/>
            <pc:sldMk cId="1426894453" sldId="309"/>
            <ac:spMk id="16" creationId="{6CA0639A-23A8-024C-BAE0-E3C1995EC2C7}"/>
          </ac:spMkLst>
        </pc:spChg>
        <pc:spChg chg="add mod">
          <ac:chgData name="Rocio Rodriguez Cano" userId="7edc1484-4205-47c2-a51d-54da91a393e8" providerId="ADAL" clId="{629B8560-EAFA-2F40-ADC4-E0E2F43A8D56}" dt="2020-11-19T15:42:44.160" v="2592" actId="1035"/>
          <ac:spMkLst>
            <pc:docMk/>
            <pc:sldMk cId="1426894453" sldId="309"/>
            <ac:spMk id="17" creationId="{9B22EF1A-1BBD-6E40-B755-AD93B89B8B06}"/>
          </ac:spMkLst>
        </pc:spChg>
        <pc:spChg chg="add mod">
          <ac:chgData name="Rocio Rodriguez Cano" userId="7edc1484-4205-47c2-a51d-54da91a393e8" providerId="ADAL" clId="{629B8560-EAFA-2F40-ADC4-E0E2F43A8D56}" dt="2020-11-19T15:42:39.467" v="2590" actId="20577"/>
          <ac:spMkLst>
            <pc:docMk/>
            <pc:sldMk cId="1426894453" sldId="309"/>
            <ac:spMk id="18" creationId="{BB4EDDD8-09BB-734A-892D-850CA5562638}"/>
          </ac:spMkLst>
        </pc:spChg>
        <pc:spChg chg="add mod">
          <ac:chgData name="Rocio Rodriguez Cano" userId="7edc1484-4205-47c2-a51d-54da91a393e8" providerId="ADAL" clId="{629B8560-EAFA-2F40-ADC4-E0E2F43A8D56}" dt="2020-11-19T15:42:53.720" v="2594" actId="1076"/>
          <ac:spMkLst>
            <pc:docMk/>
            <pc:sldMk cId="1426894453" sldId="309"/>
            <ac:spMk id="19" creationId="{B811FF5C-C697-A44B-866C-7E3B1F946E7E}"/>
          </ac:spMkLst>
        </pc:spChg>
        <pc:picChg chg="add mod modCrop">
          <ac:chgData name="Rocio Rodriguez Cano" userId="7edc1484-4205-47c2-a51d-54da91a393e8" providerId="ADAL" clId="{629B8560-EAFA-2F40-ADC4-E0E2F43A8D56}" dt="2020-11-19T15:38:05.539" v="2512" actId="1076"/>
          <ac:picMkLst>
            <pc:docMk/>
            <pc:sldMk cId="1426894453" sldId="309"/>
            <ac:picMk id="5" creationId="{9C3CC70C-D2B9-094E-8937-9E8A96A58D28}"/>
          </ac:picMkLst>
        </pc:picChg>
        <pc:picChg chg="add mod modCrop">
          <ac:chgData name="Rocio Rodriguez Cano" userId="7edc1484-4205-47c2-a51d-54da91a393e8" providerId="ADAL" clId="{629B8560-EAFA-2F40-ADC4-E0E2F43A8D56}" dt="2020-11-19T15:37:58.627" v="2511" actId="1036"/>
          <ac:picMkLst>
            <pc:docMk/>
            <pc:sldMk cId="1426894453" sldId="309"/>
            <ac:picMk id="7" creationId="{C6670981-4AE6-5E40-9895-5723EC932B4C}"/>
          </ac:picMkLst>
        </pc:picChg>
        <pc:picChg chg="add mod modCrop">
          <ac:chgData name="Rocio Rodriguez Cano" userId="7edc1484-4205-47c2-a51d-54da91a393e8" providerId="ADAL" clId="{629B8560-EAFA-2F40-ADC4-E0E2F43A8D56}" dt="2020-11-19T15:40:38.189" v="2551" actId="1076"/>
          <ac:picMkLst>
            <pc:docMk/>
            <pc:sldMk cId="1426894453" sldId="309"/>
            <ac:picMk id="9" creationId="{BE562517-97B7-924A-8D44-D2C8C21DC334}"/>
          </ac:picMkLst>
        </pc:picChg>
        <pc:picChg chg="add mod modCrop">
          <ac:chgData name="Rocio Rodriguez Cano" userId="7edc1484-4205-47c2-a51d-54da91a393e8" providerId="ADAL" clId="{629B8560-EAFA-2F40-ADC4-E0E2F43A8D56}" dt="2020-11-19T15:40:30.927" v="2548" actId="1076"/>
          <ac:picMkLst>
            <pc:docMk/>
            <pc:sldMk cId="1426894453" sldId="309"/>
            <ac:picMk id="13" creationId="{E2BFA305-29A0-FF4A-A292-38E03AA48BA8}"/>
          </ac:picMkLst>
        </pc:picChg>
      </pc:sldChg>
      <pc:sldChg chg="addSp delSp modSp add mod delAnim modAnim">
        <pc:chgData name="Rocio Rodriguez Cano" userId="7edc1484-4205-47c2-a51d-54da91a393e8" providerId="ADAL" clId="{629B8560-EAFA-2F40-ADC4-E0E2F43A8D56}" dt="2020-11-19T15:54:33.374" v="2742"/>
        <pc:sldMkLst>
          <pc:docMk/>
          <pc:sldMk cId="1421725232" sldId="310"/>
        </pc:sldMkLst>
        <pc:spChg chg="mod">
          <ac:chgData name="Rocio Rodriguez Cano" userId="7edc1484-4205-47c2-a51d-54da91a393e8" providerId="ADAL" clId="{629B8560-EAFA-2F40-ADC4-E0E2F43A8D56}" dt="2020-11-19T15:30:10.156" v="2351" actId="20577"/>
          <ac:spMkLst>
            <pc:docMk/>
            <pc:sldMk cId="1421725232" sldId="310"/>
            <ac:spMk id="2" creationId="{7484A203-81D5-D14B-A1AE-5EB3269CE563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8" creationId="{21650940-A246-8746-8F7A-7D41C422622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9" creationId="{97C03519-EBCE-EC44-9E2C-F0C9FAD5E3A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0" creationId="{DB433DD7-89A7-484F-AF89-6AA5353F1C3D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1" creationId="{BEA92F43-7D44-6D4F-BE89-593C66603C5D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4" creationId="{0F43FF19-8E2D-1245-A1B9-FD9B5586047F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5" creationId="{622618F5-347B-E04F-A607-72B199C790B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6" creationId="{8F479DC8-29C4-9C40-A1C9-27AA773F6E1B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7" creationId="{FB8496CE-219C-FA49-BB8A-E3274DA9E22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8" creationId="{48174CCA-16B5-0440-BA75-3C53EDCB5B96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9" creationId="{D63CBED4-5B1F-6B40-9335-D85CBD6453FA}"/>
          </ac:spMkLst>
        </pc:sp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5" creationId="{8C200C6A-5EFD-9246-80D4-3AE48E2FB464}"/>
          </ac:picMkLst>
        </pc:pic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7" creationId="{F8244278-345C-D149-BF6F-11029A3B3255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2" creationId="{086CBF65-C3B3-C54A-80BA-75FFA8741F4C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3" creationId="{55C5C4C0-51B6-8B48-9CBD-DC8B4C2F76E8}"/>
          </ac:picMkLst>
        </pc:picChg>
      </pc:sldChg>
      <pc:sldChg chg="addSp delSp modSp add mod delAnim modAnim modNotesTx">
        <pc:chgData name="Rocio Rodriguez Cano" userId="7edc1484-4205-47c2-a51d-54da91a393e8" providerId="ADAL" clId="{629B8560-EAFA-2F40-ADC4-E0E2F43A8D56}" dt="2020-11-19T15:35:14.006" v="2439" actId="1076"/>
        <pc:sldMkLst>
          <pc:docMk/>
          <pc:sldMk cId="1959180201" sldId="311"/>
        </pc:sldMkLst>
        <pc:spChg chg="mod">
          <ac:chgData name="Rocio Rodriguez Cano" userId="7edc1484-4205-47c2-a51d-54da91a393e8" providerId="ADAL" clId="{629B8560-EAFA-2F40-ADC4-E0E2F43A8D56}" dt="2020-11-19T15:30:28.021" v="2361" actId="20577"/>
          <ac:spMkLst>
            <pc:docMk/>
            <pc:sldMk cId="1959180201" sldId="311"/>
            <ac:spMk id="2" creationId="{7484A203-81D5-D14B-A1AE-5EB3269CE563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8" creationId="{85C8999D-B80D-C34C-B4FF-539EAD65E18A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9" creationId="{DF3C260D-C9B7-CB45-9D36-4AB9B30BADE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0" creationId="{CC0215CC-9AA7-3841-A4FB-7B844C172AA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1" creationId="{4E2F4F4F-F5D7-9C41-8C52-0BCEC9D48C0D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2" creationId="{9089EF0A-3189-5044-A00C-03CCE18CB51C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3" creationId="{3916572F-74A6-D947-94E8-2AAA732CC4F6}"/>
          </ac:spMkLst>
        </pc:spChg>
        <pc:spChg chg="add mod">
          <ac:chgData name="Rocio Rodriguez Cano" userId="7edc1484-4205-47c2-a51d-54da91a393e8" providerId="ADAL" clId="{629B8560-EAFA-2F40-ADC4-E0E2F43A8D56}" dt="2020-11-19T15:35:05.714" v="2437" actId="1076"/>
          <ac:spMkLst>
            <pc:docMk/>
            <pc:sldMk cId="1959180201" sldId="311"/>
            <ac:spMk id="16" creationId="{4D0407E6-7707-344D-A1BA-AE4B2609EBC4}"/>
          </ac:spMkLst>
        </pc:spChg>
        <pc:spChg chg="add mod">
          <ac:chgData name="Rocio Rodriguez Cano" userId="7edc1484-4205-47c2-a51d-54da91a393e8" providerId="ADAL" clId="{629B8560-EAFA-2F40-ADC4-E0E2F43A8D56}" dt="2020-11-19T15:35:09.406" v="2438" actId="1076"/>
          <ac:spMkLst>
            <pc:docMk/>
            <pc:sldMk cId="1959180201" sldId="311"/>
            <ac:spMk id="17" creationId="{B76927B2-7838-504D-8A24-A8C8E848FC91}"/>
          </ac:spMkLst>
        </pc:spChg>
        <pc:spChg chg="add mod">
          <ac:chgData name="Rocio Rodriguez Cano" userId="7edc1484-4205-47c2-a51d-54da91a393e8" providerId="ADAL" clId="{629B8560-EAFA-2F40-ADC4-E0E2F43A8D56}" dt="2020-11-19T15:34:59.658" v="2436" actId="1037"/>
          <ac:spMkLst>
            <pc:docMk/>
            <pc:sldMk cId="1959180201" sldId="311"/>
            <ac:spMk id="18" creationId="{090C1FF1-254F-D14D-B925-6E396D643270}"/>
          </ac:spMkLst>
        </pc:spChg>
        <pc:spChg chg="add mod">
          <ac:chgData name="Rocio Rodriguez Cano" userId="7edc1484-4205-47c2-a51d-54da91a393e8" providerId="ADAL" clId="{629B8560-EAFA-2F40-ADC4-E0E2F43A8D56}" dt="2020-11-19T15:35:14.006" v="2439" actId="1076"/>
          <ac:spMkLst>
            <pc:docMk/>
            <pc:sldMk cId="1959180201" sldId="311"/>
            <ac:spMk id="19" creationId="{F9AB6BD2-178F-884B-9F1C-AD7076ABE189}"/>
          </ac:spMkLst>
        </pc:sp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5" creationId="{EB62316B-719F-D448-86EB-23D3586D278D}"/>
          </ac:picMkLst>
        </pc:pic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7" creationId="{9AB520A7-4893-DF4B-8B79-0F9069C01591}"/>
          </ac:picMkLst>
        </pc:picChg>
        <pc:picChg chg="add mod">
          <ac:chgData name="Rocio Rodriguez Cano" userId="7edc1484-4205-47c2-a51d-54da91a393e8" providerId="ADAL" clId="{629B8560-EAFA-2F40-ADC4-E0E2F43A8D56}" dt="2020-11-19T15:33:57.692" v="2426" actId="1076"/>
          <ac:picMkLst>
            <pc:docMk/>
            <pc:sldMk cId="1959180201" sldId="311"/>
            <ac:picMk id="15" creationId="{E62ED71B-8997-554E-8E55-320A102D627F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53:28.226" v="2734"/>
        <pc:sldMkLst>
          <pc:docMk/>
          <pc:sldMk cId="1041090686" sldId="312"/>
        </pc:sldMkLst>
        <pc:spChg chg="mod">
          <ac:chgData name="Rocio Rodriguez Cano" userId="7edc1484-4205-47c2-a51d-54da91a393e8" providerId="ADAL" clId="{629B8560-EAFA-2F40-ADC4-E0E2F43A8D56}" dt="2020-11-19T15:43:11.585" v="2611" actId="20577"/>
          <ac:spMkLst>
            <pc:docMk/>
            <pc:sldMk cId="1041090686" sldId="312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8" creationId="{27A6708F-6A0B-504B-82F4-9D1B75B4E382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9" creationId="{A0AEFBC2-E922-204B-8987-BD73BFB97581}"/>
          </ac:spMkLst>
        </pc:sp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5" creationId="{951CB91D-9749-454B-B9E4-13BF25999BA6}"/>
          </ac:picMkLst>
        </pc:pic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7" creationId="{E05DE6A4-E64E-6C42-8C4E-5F9E175D3570}"/>
          </ac:picMkLst>
        </pc:picChg>
      </pc:sldChg>
      <pc:sldChg chg="addSp delSp modSp new mod modAnim">
        <pc:chgData name="Rocio Rodriguez Cano" userId="7edc1484-4205-47c2-a51d-54da91a393e8" providerId="ADAL" clId="{629B8560-EAFA-2F40-ADC4-E0E2F43A8D56}" dt="2020-12-22T15:06:47.424" v="4865" actId="1076"/>
        <pc:sldMkLst>
          <pc:docMk/>
          <pc:sldMk cId="3726010302" sldId="313"/>
        </pc:sldMkLst>
        <pc:spChg chg="mod">
          <ac:chgData name="Rocio Rodriguez Cano" userId="7edc1484-4205-47c2-a51d-54da91a393e8" providerId="ADAL" clId="{629B8560-EAFA-2F40-ADC4-E0E2F43A8D56}" dt="2020-11-19T15:45:22.753" v="2669" actId="20577"/>
          <ac:spMkLst>
            <pc:docMk/>
            <pc:sldMk cId="3726010302" sldId="313"/>
            <ac:spMk id="2" creationId="{C5E1148B-8C71-7B46-B7EB-DBCC50D5C9E6}"/>
          </ac:spMkLst>
        </pc:spChg>
        <pc:spChg chg="add del mod">
          <ac:chgData name="Rocio Rodriguez Cano" userId="7edc1484-4205-47c2-a51d-54da91a393e8" providerId="ADAL" clId="{629B8560-EAFA-2F40-ADC4-E0E2F43A8D56}" dt="2020-12-22T15:06:07.517" v="4861" actId="478"/>
          <ac:spMkLst>
            <pc:docMk/>
            <pc:sldMk cId="3726010302" sldId="313"/>
            <ac:spMk id="4" creationId="{1E11A808-8743-2448-AA07-419728EA35F3}"/>
          </ac:spMkLst>
        </pc:spChg>
        <pc:spChg chg="add del mod">
          <ac:chgData name="Rocio Rodriguez Cano" userId="7edc1484-4205-47c2-a51d-54da91a393e8" providerId="ADAL" clId="{629B8560-EAFA-2F40-ADC4-E0E2F43A8D56}" dt="2020-12-21T14:56:34.405" v="4137" actId="478"/>
          <ac:spMkLst>
            <pc:docMk/>
            <pc:sldMk cId="3726010302" sldId="313"/>
            <ac:spMk id="6" creationId="{038B0873-1325-F043-8558-F8123F063BD6}"/>
          </ac:spMkLst>
        </pc:spChg>
        <pc:spChg chg="add del mod">
          <ac:chgData name="Rocio Rodriguez Cano" userId="7edc1484-4205-47c2-a51d-54da91a393e8" providerId="ADAL" clId="{629B8560-EAFA-2F40-ADC4-E0E2F43A8D56}" dt="2020-12-21T14:56:32.105" v="4136" actId="478"/>
          <ac:spMkLst>
            <pc:docMk/>
            <pc:sldMk cId="3726010302" sldId="313"/>
            <ac:spMk id="8" creationId="{16B9830B-4534-5147-A05F-A885AB4E49FC}"/>
          </ac:spMkLst>
        </pc:spChg>
        <pc:spChg chg="add mod">
          <ac:chgData name="Rocio Rodriguez Cano" userId="7edc1484-4205-47c2-a51d-54da91a393e8" providerId="ADAL" clId="{629B8560-EAFA-2F40-ADC4-E0E2F43A8D56}" dt="2020-11-19T15:53:14.640" v="2733" actId="1036"/>
          <ac:spMkLst>
            <pc:docMk/>
            <pc:sldMk cId="3726010302" sldId="313"/>
            <ac:spMk id="12" creationId="{14DCD1E7-09D8-C54F-A8C5-1FD54608E1C5}"/>
          </ac:spMkLst>
        </pc:spChg>
        <pc:spChg chg="add mod">
          <ac:chgData name="Rocio Rodriguez Cano" userId="7edc1484-4205-47c2-a51d-54da91a393e8" providerId="ADAL" clId="{629B8560-EAFA-2F40-ADC4-E0E2F43A8D56}" dt="2020-11-19T15:52:51.304" v="2723" actId="20577"/>
          <ac:spMkLst>
            <pc:docMk/>
            <pc:sldMk cId="3726010302" sldId="313"/>
            <ac:spMk id="13" creationId="{38FCAF84-53C3-8E4D-9D80-13AD60C96572}"/>
          </ac:spMkLst>
        </pc:spChg>
        <pc:spChg chg="add mod">
          <ac:chgData name="Rocio Rodriguez Cano" userId="7edc1484-4205-47c2-a51d-54da91a393e8" providerId="ADAL" clId="{629B8560-EAFA-2F40-ADC4-E0E2F43A8D56}" dt="2020-11-19T15:53:04.804" v="2729" actId="20577"/>
          <ac:spMkLst>
            <pc:docMk/>
            <pc:sldMk cId="3726010302" sldId="313"/>
            <ac:spMk id="14" creationId="{3D28EEC0-DDFB-8540-8A1E-384D83F54120}"/>
          </ac:spMkLst>
        </pc:spChg>
        <pc:spChg chg="add mod">
          <ac:chgData name="Rocio Rodriguez Cano" userId="7edc1484-4205-47c2-a51d-54da91a393e8" providerId="ADAL" clId="{629B8560-EAFA-2F40-ADC4-E0E2F43A8D56}" dt="2020-11-19T15:53:07.163" v="2731" actId="20577"/>
          <ac:spMkLst>
            <pc:docMk/>
            <pc:sldMk cId="3726010302" sldId="313"/>
            <ac:spMk id="15" creationId="{8B52C8EB-2ED5-014F-A4C2-9D1D31EAD654}"/>
          </ac:spMkLst>
        </pc:spChg>
        <pc:spChg chg="add del mod">
          <ac:chgData name="Rocio Rodriguez Cano" userId="7edc1484-4205-47c2-a51d-54da91a393e8" providerId="ADAL" clId="{629B8560-EAFA-2F40-ADC4-E0E2F43A8D56}" dt="2020-12-21T14:58:00.658" v="4150" actId="478"/>
          <ac:spMkLst>
            <pc:docMk/>
            <pc:sldMk cId="3726010302" sldId="313"/>
            <ac:spMk id="18" creationId="{BCD0D44D-C5C8-FE4D-A624-1AF4652BD0B2}"/>
          </ac:spMkLst>
        </pc:spChg>
        <pc:spChg chg="add del mod">
          <ac:chgData name="Rocio Rodriguez Cano" userId="7edc1484-4205-47c2-a51d-54da91a393e8" providerId="ADAL" clId="{629B8560-EAFA-2F40-ADC4-E0E2F43A8D56}" dt="2020-12-22T14:47:20.105" v="4860" actId="478"/>
          <ac:spMkLst>
            <pc:docMk/>
            <pc:sldMk cId="3726010302" sldId="313"/>
            <ac:spMk id="19" creationId="{864C11CC-8701-524B-B442-CC99F204AE0E}"/>
          </ac:spMkLst>
        </pc:spChg>
        <pc:spChg chg="add del">
          <ac:chgData name="Rocio Rodriguez Cano" userId="7edc1484-4205-47c2-a51d-54da91a393e8" providerId="ADAL" clId="{629B8560-EAFA-2F40-ADC4-E0E2F43A8D56}" dt="2020-12-21T14:57:20.465" v="4144" actId="34122"/>
          <ac:spMkLst>
            <pc:docMk/>
            <pc:sldMk cId="3726010302" sldId="313"/>
            <ac:spMk id="24" creationId="{1A8FF265-5374-49EE-9732-ED8228542E1B}"/>
          </ac:spMkLst>
        </pc:spChg>
        <pc:grpChg chg="add del mod">
          <ac:chgData name="Rocio Rodriguez Cano" userId="7edc1484-4205-47c2-a51d-54da91a393e8" providerId="ADAL" clId="{629B8560-EAFA-2F40-ADC4-E0E2F43A8D56}" dt="2020-12-21T14:57:21.547" v="4145" actId="478"/>
          <ac:grpSpMkLst>
            <pc:docMk/>
            <pc:sldMk cId="3726010302" sldId="313"/>
            <ac:grpSpMk id="17" creationId="{9B3297AC-B968-0A48-80A7-2160DA22D91A}"/>
          </ac:grpSpMkLst>
        </pc:grpChg>
        <pc:picChg chg="add mod">
          <ac:chgData name="Rocio Rodriguez Cano" userId="7edc1484-4205-47c2-a51d-54da91a393e8" providerId="ADAL" clId="{629B8560-EAFA-2F40-ADC4-E0E2F43A8D56}" dt="2020-11-19T15:53:14.640" v="2733" actId="1036"/>
          <ac:picMkLst>
            <pc:docMk/>
            <pc:sldMk cId="3726010302" sldId="313"/>
            <ac:picMk id="5" creationId="{4981A43E-F3BB-9B4E-AC75-49A8C9788301}"/>
          </ac:picMkLst>
        </pc:picChg>
        <pc:picChg chg="add mod">
          <ac:chgData name="Rocio Rodriguez Cano" userId="7edc1484-4205-47c2-a51d-54da91a393e8" providerId="ADAL" clId="{629B8560-EAFA-2F40-ADC4-E0E2F43A8D56}" dt="2020-11-19T15:52:02.256" v="2689" actId="1036"/>
          <ac:picMkLst>
            <pc:docMk/>
            <pc:sldMk cId="3726010302" sldId="313"/>
            <ac:picMk id="7" creationId="{3F9ED2B9-7F77-004E-A69E-4D9B52FC5B2F}"/>
          </ac:picMkLst>
        </pc:picChg>
        <pc:picChg chg="add mod">
          <ac:chgData name="Rocio Rodriguez Cano" userId="7edc1484-4205-47c2-a51d-54da91a393e8" providerId="ADAL" clId="{629B8560-EAFA-2F40-ADC4-E0E2F43A8D56}" dt="2020-12-22T15:06:47.424" v="4865" actId="1076"/>
          <ac:picMkLst>
            <pc:docMk/>
            <pc:sldMk cId="3726010302" sldId="313"/>
            <ac:picMk id="8" creationId="{C2CAE929-F226-1E44-A545-6A148DE44344}"/>
          </ac:picMkLst>
        </pc:picChg>
        <pc:picChg chg="add mod">
          <ac:chgData name="Rocio Rodriguez Cano" userId="7edc1484-4205-47c2-a51d-54da91a393e8" providerId="ADAL" clId="{629B8560-EAFA-2F40-ADC4-E0E2F43A8D56}" dt="2020-11-19T15:52:15.285" v="2697" actId="1036"/>
          <ac:picMkLst>
            <pc:docMk/>
            <pc:sldMk cId="3726010302" sldId="313"/>
            <ac:picMk id="9" creationId="{E8E32C7C-3632-DE46-8689-825C1B7B7B2B}"/>
          </ac:picMkLst>
        </pc:picChg>
        <pc:picChg chg="add mod">
          <ac:chgData name="Rocio Rodriguez Cano" userId="7edc1484-4205-47c2-a51d-54da91a393e8" providerId="ADAL" clId="{629B8560-EAFA-2F40-ADC4-E0E2F43A8D56}" dt="2020-11-19T15:52:09.671" v="2692" actId="1036"/>
          <ac:picMkLst>
            <pc:docMk/>
            <pc:sldMk cId="3726010302" sldId="313"/>
            <ac:picMk id="11" creationId="{978A2D22-5228-254D-AE5B-FD9D40A3FD80}"/>
          </ac:picMkLst>
        </pc:pic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0" creationId="{51C26268-081F-A745-A081-90672A704083}"/>
          </ac:inkMkLst>
        </pc:ink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6" creationId="{2960FBD2-0633-9040-B98D-30DE22065363}"/>
          </ac:inkMkLst>
        </pc:inkChg>
      </pc:sldChg>
      <pc:sldChg chg="addSp modSp new mod">
        <pc:chgData name="Rocio Rodriguez Cano" userId="7edc1484-4205-47c2-a51d-54da91a393e8" providerId="ADAL" clId="{629B8560-EAFA-2F40-ADC4-E0E2F43A8D56}" dt="2020-12-22T15:07:13.525" v="4866" actId="14100"/>
        <pc:sldMkLst>
          <pc:docMk/>
          <pc:sldMk cId="4265846190" sldId="314"/>
        </pc:sldMkLst>
        <pc:spChg chg="mod">
          <ac:chgData name="Rocio Rodriguez Cano" userId="7edc1484-4205-47c2-a51d-54da91a393e8" providerId="ADAL" clId="{629B8560-EAFA-2F40-ADC4-E0E2F43A8D56}" dt="2020-12-21T15:00:07.650" v="4192" actId="20577"/>
          <ac:spMkLst>
            <pc:docMk/>
            <pc:sldMk cId="4265846190" sldId="314"/>
            <ac:spMk id="2" creationId="{089CDCED-FD9A-E14E-ACE7-F83A7EBC83C7}"/>
          </ac:spMkLst>
        </pc:spChg>
        <pc:picChg chg="add mod">
          <ac:chgData name="Rocio Rodriguez Cano" userId="7edc1484-4205-47c2-a51d-54da91a393e8" providerId="ADAL" clId="{629B8560-EAFA-2F40-ADC4-E0E2F43A8D56}" dt="2020-12-22T15:07:13.525" v="4866" actId="14100"/>
          <ac:picMkLst>
            <pc:docMk/>
            <pc:sldMk cId="4265846190" sldId="314"/>
            <ac:picMk id="5" creationId="{610067D0-E06A-DB47-B3E0-138DF9D9CA7F}"/>
          </ac:picMkLst>
        </pc:picChg>
        <pc:picChg chg="add mod">
          <ac:chgData name="Rocio Rodriguez Cano" userId="7edc1484-4205-47c2-a51d-54da91a393e8" providerId="ADAL" clId="{629B8560-EAFA-2F40-ADC4-E0E2F43A8D56}" dt="2020-12-21T15:34:05.969" v="4535" actId="1076"/>
          <ac:picMkLst>
            <pc:docMk/>
            <pc:sldMk cId="4265846190" sldId="314"/>
            <ac:picMk id="7" creationId="{6D78B18A-DDEF-AD40-B63A-1BE32DECD526}"/>
          </ac:picMkLst>
        </pc:picChg>
      </pc:sldChg>
      <pc:sldChg chg="addSp delSp modSp new mod">
        <pc:chgData name="Rocio Rodriguez Cano" userId="7edc1484-4205-47c2-a51d-54da91a393e8" providerId="ADAL" clId="{629B8560-EAFA-2F40-ADC4-E0E2F43A8D56}" dt="2020-12-21T15:16:58.349" v="4431" actId="1076"/>
        <pc:sldMkLst>
          <pc:docMk/>
          <pc:sldMk cId="996444416" sldId="315"/>
        </pc:sldMkLst>
        <pc:spChg chg="mod">
          <ac:chgData name="Rocio Rodriguez Cano" userId="7edc1484-4205-47c2-a51d-54da91a393e8" providerId="ADAL" clId="{629B8560-EAFA-2F40-ADC4-E0E2F43A8D56}" dt="2020-12-21T15:00:38.843" v="4217" actId="20577"/>
          <ac:spMkLst>
            <pc:docMk/>
            <pc:sldMk cId="996444416" sldId="315"/>
            <ac:spMk id="2" creationId="{90E5D94C-A755-E04C-B347-F03A2C12ABF4}"/>
          </ac:spMkLst>
        </pc:spChg>
        <pc:spChg chg="add del mod">
          <ac:chgData name="Rocio Rodriguez Cano" userId="7edc1484-4205-47c2-a51d-54da91a393e8" providerId="ADAL" clId="{629B8560-EAFA-2F40-ADC4-E0E2F43A8D56}" dt="2020-12-21T15:16:36.062" v="4425" actId="478"/>
          <ac:spMkLst>
            <pc:docMk/>
            <pc:sldMk cId="996444416" sldId="315"/>
            <ac:spMk id="10" creationId="{EBFB889F-D1C1-5B4C-9EEF-E6C3D62C366C}"/>
          </ac:spMkLst>
        </pc:spChg>
        <pc:picChg chg="add del mod">
          <ac:chgData name="Rocio Rodriguez Cano" userId="7edc1484-4205-47c2-a51d-54da91a393e8" providerId="ADAL" clId="{629B8560-EAFA-2F40-ADC4-E0E2F43A8D56}" dt="2020-12-21T15:16:44.572" v="4426" actId="478"/>
          <ac:picMkLst>
            <pc:docMk/>
            <pc:sldMk cId="996444416" sldId="315"/>
            <ac:picMk id="5" creationId="{ED6628F8-876C-D24B-8CE5-85AC1A0A7309}"/>
          </ac:picMkLst>
        </pc:picChg>
        <pc:picChg chg="add del mod">
          <ac:chgData name="Rocio Rodriguez Cano" userId="7edc1484-4205-47c2-a51d-54da91a393e8" providerId="ADAL" clId="{629B8560-EAFA-2F40-ADC4-E0E2F43A8D56}" dt="2020-12-21T15:16:32.192" v="4424" actId="478"/>
          <ac:picMkLst>
            <pc:docMk/>
            <pc:sldMk cId="996444416" sldId="315"/>
            <ac:picMk id="7" creationId="{BE550C7D-4AB6-4C49-8EE6-37E646D79F56}"/>
          </ac:picMkLst>
        </pc:picChg>
        <pc:picChg chg="add del mod">
          <ac:chgData name="Rocio Rodriguez Cano" userId="7edc1484-4205-47c2-a51d-54da91a393e8" providerId="ADAL" clId="{629B8560-EAFA-2F40-ADC4-E0E2F43A8D56}" dt="2020-12-21T15:16:30.710" v="4423" actId="478"/>
          <ac:picMkLst>
            <pc:docMk/>
            <pc:sldMk cId="996444416" sldId="315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6:54.603" v="4429" actId="1076"/>
          <ac:picMkLst>
            <pc:docMk/>
            <pc:sldMk cId="996444416" sldId="315"/>
            <ac:picMk id="12" creationId="{76AED059-5BAE-464F-A484-98A308838B18}"/>
          </ac:picMkLst>
        </pc:picChg>
        <pc:picChg chg="add mod">
          <ac:chgData name="Rocio Rodriguez Cano" userId="7edc1484-4205-47c2-a51d-54da91a393e8" providerId="ADAL" clId="{629B8560-EAFA-2F40-ADC4-E0E2F43A8D56}" dt="2020-12-21T15:16:55.776" v="4430" actId="1076"/>
          <ac:picMkLst>
            <pc:docMk/>
            <pc:sldMk cId="996444416" sldId="315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6:58.349" v="4431" actId="1076"/>
          <ac:picMkLst>
            <pc:docMk/>
            <pc:sldMk cId="996444416" sldId="315"/>
            <ac:picMk id="16" creationId="{12E29171-F1FB-C647-AEC1-7D76EBBEAB1F}"/>
          </ac:picMkLst>
        </pc:picChg>
      </pc:sldChg>
      <pc:sldChg chg="addSp delSp modSp add mod modNotesTx">
        <pc:chgData name="Rocio Rodriguez Cano" userId="7edc1484-4205-47c2-a51d-54da91a393e8" providerId="ADAL" clId="{629B8560-EAFA-2F40-ADC4-E0E2F43A8D56}" dt="2020-12-23T09:37:07.665" v="7696" actId="20577"/>
        <pc:sldMkLst>
          <pc:docMk/>
          <pc:sldMk cId="582066025" sldId="316"/>
        </pc:sldMkLst>
        <pc:spChg chg="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4" creationId="{5C589036-55DC-7844-94AC-C518CB525061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7" creationId="{76D132B6-D867-0B4F-AFB8-0E71CAF4617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8" creationId="{FE7176DB-B1B1-9943-B294-7C4331F37893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9" creationId="{C99F28BF-E362-4242-BC2E-8366076EC8B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0" creationId="{FD2E9F06-9241-1040-A48B-DACE17FE10D0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1" creationId="{2F29A6DF-68B1-1841-AF95-20122A46342D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2" creationId="{44DB1CCC-68A4-3045-ADD4-0EF7340D708C}"/>
          </ac:spMkLst>
        </pc:spChg>
        <pc:spChg chg="add del mod">
          <ac:chgData name="Rocio Rodriguez Cano" userId="7edc1484-4205-47c2-a51d-54da91a393e8" providerId="ADAL" clId="{629B8560-EAFA-2F40-ADC4-E0E2F43A8D56}" dt="2020-12-15T16:10:19.065" v="3818" actId="478"/>
          <ac:spMkLst>
            <pc:docMk/>
            <pc:sldMk cId="582066025" sldId="316"/>
            <ac:spMk id="23" creationId="{B6BC7CB5-A7F8-A047-A97D-CDEF10FA10C5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4" creationId="{83B5DD39-3F94-8744-AA1B-AE78E97E3EE9}"/>
          </ac:spMkLst>
        </pc:spChg>
        <pc:picChg chg="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5" creationId="{C85BE694-4EA6-464F-85BD-0309E07B49F1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7" creationId="{9622900E-D8DF-9042-98B7-84C84D34520C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7" creationId="{DF452229-4ECE-C940-9189-2DD60506941A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9" creationId="{2A6D6B04-B544-7244-ABDE-E2D013CB7059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9" creationId="{6ACF065A-5C96-3045-A50C-69418C468196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1" creationId="{E728ED67-9A31-A445-B0C9-54F09027C3C0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3" creationId="{DB265414-CA5B-8A44-8C86-2C5B2CC68D74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5" creationId="{C6A52BF9-8884-AD48-9C35-520192EF877C}"/>
          </ac:picMkLst>
        </pc:picChg>
        <pc:picChg chg="add del mod">
          <ac:chgData name="Rocio Rodriguez Cano" userId="7edc1484-4205-47c2-a51d-54da91a393e8" providerId="ADAL" clId="{629B8560-EAFA-2F40-ADC4-E0E2F43A8D56}" dt="2020-12-15T13:25:31.689" v="3533" actId="478"/>
          <ac:picMkLst>
            <pc:docMk/>
            <pc:sldMk cId="582066025" sldId="316"/>
            <ac:picMk id="17" creationId="{599F5652-2665-014F-BC8A-D2B257701E5F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9" creationId="{014792BC-7D77-D742-9861-CBA9F1E88B74}"/>
          </ac:picMkLst>
        </pc:pic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1" creationId="{1C88463E-3D6F-9C44-BFBF-9EF048C557AD}"/>
          </ac:cxnSpMkLst>
        </pc:cxn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5" creationId="{6E751CF8-74CB-3C48-B3BE-F392D104BFA1}"/>
          </ac:cxnSpMkLst>
        </pc:cxnChg>
      </pc:sldChg>
      <pc:sldChg chg="addSp modSp add mod">
        <pc:chgData name="Rocio Rodriguez Cano" userId="7edc1484-4205-47c2-a51d-54da91a393e8" providerId="ADAL" clId="{629B8560-EAFA-2F40-ADC4-E0E2F43A8D56}" dt="2020-12-21T15:39:46.480" v="4618" actId="1037"/>
        <pc:sldMkLst>
          <pc:docMk/>
          <pc:sldMk cId="1667793017" sldId="317"/>
        </pc:sldMkLst>
        <pc:picChg chg="add mod">
          <ac:chgData name="Rocio Rodriguez Cano" userId="7edc1484-4205-47c2-a51d-54da91a393e8" providerId="ADAL" clId="{629B8560-EAFA-2F40-ADC4-E0E2F43A8D56}" dt="2020-12-21T15:39:46.480" v="4618" actId="1037"/>
          <ac:picMkLst>
            <pc:docMk/>
            <pc:sldMk cId="1667793017" sldId="317"/>
            <ac:picMk id="5" creationId="{B219FBB9-F263-984C-89B8-654FCCDDDF73}"/>
          </ac:picMkLst>
        </pc:picChg>
        <pc:picChg chg="add mod">
          <ac:chgData name="Rocio Rodriguez Cano" userId="7edc1484-4205-47c2-a51d-54da91a393e8" providerId="ADAL" clId="{629B8560-EAFA-2F40-ADC4-E0E2F43A8D56}" dt="2020-12-21T15:39:38.371" v="4615" actId="1076"/>
          <ac:picMkLst>
            <pc:docMk/>
            <pc:sldMk cId="1667793017" sldId="317"/>
            <ac:picMk id="7" creationId="{427AD2DE-DF9D-3343-B800-AC2E9E7D04F3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01:00.048" v="4266" actId="20577"/>
        <pc:sldMkLst>
          <pc:docMk/>
          <pc:sldMk cId="1457685628" sldId="318"/>
        </pc:sldMkLst>
        <pc:spChg chg="mod">
          <ac:chgData name="Rocio Rodriguez Cano" userId="7edc1484-4205-47c2-a51d-54da91a393e8" providerId="ADAL" clId="{629B8560-EAFA-2F40-ADC4-E0E2F43A8D56}" dt="2020-12-21T15:01:00.048" v="4266" actId="20577"/>
          <ac:spMkLst>
            <pc:docMk/>
            <pc:sldMk cId="1457685628" sldId="318"/>
            <ac:spMk id="2" creationId="{90E5D94C-A755-E04C-B347-F03A2C12ABF4}"/>
          </ac:spMkLst>
        </pc:spChg>
      </pc:sldChg>
      <pc:sldChg chg="modSp add mod">
        <pc:chgData name="Rocio Rodriguez Cano" userId="7edc1484-4205-47c2-a51d-54da91a393e8" providerId="ADAL" clId="{629B8560-EAFA-2F40-ADC4-E0E2F43A8D56}" dt="2020-12-21T15:17:37.909" v="4446" actId="20577"/>
        <pc:sldMkLst>
          <pc:docMk/>
          <pc:sldMk cId="3478912052" sldId="319"/>
        </pc:sldMkLst>
        <pc:spChg chg="mod">
          <ac:chgData name="Rocio Rodriguez Cano" userId="7edc1484-4205-47c2-a51d-54da91a393e8" providerId="ADAL" clId="{629B8560-EAFA-2F40-ADC4-E0E2F43A8D56}" dt="2020-12-21T15:17:37.909" v="4446" actId="20577"/>
          <ac:spMkLst>
            <pc:docMk/>
            <pc:sldMk cId="3478912052" sldId="319"/>
            <ac:spMk id="2" creationId="{90E5D94C-A755-E04C-B347-F03A2C12ABF4}"/>
          </ac:spMkLst>
        </pc:spChg>
      </pc:sldChg>
      <pc:sldChg chg="addSp delSp modSp add mod">
        <pc:chgData name="Rocio Rodriguez Cano" userId="7edc1484-4205-47c2-a51d-54da91a393e8" providerId="ADAL" clId="{629B8560-EAFA-2F40-ADC4-E0E2F43A8D56}" dt="2020-12-21T15:17:09.227" v="4432" actId="1076"/>
        <pc:sldMkLst>
          <pc:docMk/>
          <pc:sldMk cId="3099482666" sldId="320"/>
        </pc:sldMkLst>
        <pc:spChg chg="del">
          <ac:chgData name="Rocio Rodriguez Cano" userId="7edc1484-4205-47c2-a51d-54da91a393e8" providerId="ADAL" clId="{629B8560-EAFA-2F40-ADC4-E0E2F43A8D56}" dt="2020-12-21T15:08:33.704" v="4328" actId="478"/>
          <ac:spMkLst>
            <pc:docMk/>
            <pc:sldMk cId="3099482666" sldId="320"/>
            <ac:spMk id="10" creationId="{EBFB889F-D1C1-5B4C-9EEF-E6C3D62C366C}"/>
          </ac:spMkLst>
        </pc:spChg>
        <pc:spChg chg="add mod">
          <ac:chgData name="Rocio Rodriguez Cano" userId="7edc1484-4205-47c2-a51d-54da91a393e8" providerId="ADAL" clId="{629B8560-EAFA-2F40-ADC4-E0E2F43A8D56}" dt="2020-12-21T15:14:42.434" v="4420" actId="1076"/>
          <ac:spMkLst>
            <pc:docMk/>
            <pc:sldMk cId="3099482666" sldId="320"/>
            <ac:spMk id="20" creationId="{CA354C66-613B-424A-AEAF-DBB807A1BBA9}"/>
          </ac:spMkLst>
        </pc:sp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5" creationId="{ED6628F8-876C-D24B-8CE5-85AC1A0A7309}"/>
          </ac:picMkLst>
        </pc:picChg>
        <pc:picChg chg="add mod">
          <ac:chgData name="Rocio Rodriguez Cano" userId="7edc1484-4205-47c2-a51d-54da91a393e8" providerId="ADAL" clId="{629B8560-EAFA-2F40-ADC4-E0E2F43A8D56}" dt="2020-12-21T15:17:09.227" v="4432" actId="1076"/>
          <ac:picMkLst>
            <pc:docMk/>
            <pc:sldMk cId="3099482666" sldId="320"/>
            <ac:picMk id="6" creationId="{5367BB60-4DC1-B849-B527-657848BCBEC2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7" creationId="{BE550C7D-4AB6-4C49-8EE6-37E646D79F56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1" creationId="{5F28DE9C-7D38-BC4D-A195-8152ECCDF36C}"/>
          </ac:picMkLst>
        </pc:picChg>
        <pc:picChg chg="del">
          <ac:chgData name="Rocio Rodriguez Cano" userId="7edc1484-4205-47c2-a51d-54da91a393e8" providerId="ADAL" clId="{629B8560-EAFA-2F40-ADC4-E0E2F43A8D56}" dt="2020-12-21T15:08:33.704" v="4328" actId="478"/>
          <ac:picMkLst>
            <pc:docMk/>
            <pc:sldMk cId="3099482666" sldId="320"/>
            <ac:picMk id="12" creationId="{76AED059-5BAE-464F-A484-98A308838B18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5" creationId="{1FE9B84B-0C92-F744-AEF8-46371291466C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7" creationId="{1C54AD17-B180-714B-91E7-8CFB035418CA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9" creationId="{AD3585B6-6BAC-F54E-9F2F-F4FC2932DDE3}"/>
          </ac:picMkLst>
        </pc:picChg>
      </pc:sldChg>
      <pc:sldChg chg="add">
        <pc:chgData name="Rocio Rodriguez Cano" userId="7edc1484-4205-47c2-a51d-54da91a393e8" providerId="ADAL" clId="{629B8560-EAFA-2F40-ADC4-E0E2F43A8D56}" dt="2020-12-21T15:08:40.495" v="4330" actId="2890"/>
        <pc:sldMkLst>
          <pc:docMk/>
          <pc:sldMk cId="4254942836" sldId="321"/>
        </pc:sldMkLst>
      </pc:sldChg>
      <pc:sldChg chg="add">
        <pc:chgData name="Rocio Rodriguez Cano" userId="7edc1484-4205-47c2-a51d-54da91a393e8" providerId="ADAL" clId="{629B8560-EAFA-2F40-ADC4-E0E2F43A8D56}" dt="2020-12-21T15:15:52.734" v="4422" actId="2890"/>
        <pc:sldMkLst>
          <pc:docMk/>
          <pc:sldMk cId="2269125664" sldId="322"/>
        </pc:sldMkLst>
      </pc:sldChg>
      <pc:sldChg chg="addSp delSp modSp add mod modAnim">
        <pc:chgData name="Rocio Rodriguez Cano" userId="7edc1484-4205-47c2-a51d-54da91a393e8" providerId="ADAL" clId="{629B8560-EAFA-2F40-ADC4-E0E2F43A8D56}" dt="2020-12-21T15:24:24.698" v="4518"/>
        <pc:sldMkLst>
          <pc:docMk/>
          <pc:sldMk cId="2703989130" sldId="323"/>
        </pc:sldMkLst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5" creationId="{34D32A21-0D13-274C-B13F-C7FFD2C66CA4}"/>
          </ac:picMkLst>
        </pc:picChg>
        <pc:picChg chg="add mod">
          <ac:chgData name="Rocio Rodriguez Cano" userId="7edc1484-4205-47c2-a51d-54da91a393e8" providerId="ADAL" clId="{629B8560-EAFA-2F40-ADC4-E0E2F43A8D56}" dt="2020-12-21T15:22:00.116" v="4492" actId="14100"/>
          <ac:picMkLst>
            <pc:docMk/>
            <pc:sldMk cId="2703989130" sldId="323"/>
            <ac:picMk id="7" creationId="{2D3119DC-6D3B-6C4C-826C-A5BC2F3257A9}"/>
          </ac:picMkLst>
        </pc:picChg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9" creationId="{68F690FA-2B09-1042-A3A4-7BDD1236138E}"/>
          </ac:picMkLst>
        </pc:picChg>
        <pc:picChg chg="add mod">
          <ac:chgData name="Rocio Rodriguez Cano" userId="7edc1484-4205-47c2-a51d-54da91a393e8" providerId="ADAL" clId="{629B8560-EAFA-2F40-ADC4-E0E2F43A8D56}" dt="2020-12-21T15:21:46.118" v="4489" actId="1076"/>
          <ac:picMkLst>
            <pc:docMk/>
            <pc:sldMk cId="2703989130" sldId="323"/>
            <ac:picMk id="11" creationId="{23315FF9-BE94-3A49-B783-605F9F024EE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3" creationId="{72718812-2701-0B46-9AF0-9D5489B104A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5" creationId="{905C7270-A1C1-AB40-8207-7D73FECE035F}"/>
          </ac:picMkLst>
        </pc:picChg>
        <pc:picChg chg="add del mod">
          <ac:chgData name="Rocio Rodriguez Cano" userId="7edc1484-4205-47c2-a51d-54da91a393e8" providerId="ADAL" clId="{629B8560-EAFA-2F40-ADC4-E0E2F43A8D56}" dt="2020-12-21T15:23:33.386" v="4511" actId="478"/>
          <ac:picMkLst>
            <pc:docMk/>
            <pc:sldMk cId="2703989130" sldId="323"/>
            <ac:picMk id="17" creationId="{64A3BB3F-D397-2A40-8129-D8BE87C5C84F}"/>
          </ac:picMkLst>
        </pc:picChg>
        <pc:picChg chg="add del mod">
          <ac:chgData name="Rocio Rodriguez Cano" userId="7edc1484-4205-47c2-a51d-54da91a393e8" providerId="ADAL" clId="{629B8560-EAFA-2F40-ADC4-E0E2F43A8D56}" dt="2020-12-21T15:23:35.426" v="4512" actId="478"/>
          <ac:picMkLst>
            <pc:docMk/>
            <pc:sldMk cId="2703989130" sldId="323"/>
            <ac:picMk id="19" creationId="{5099F8D0-1166-5940-8CB6-F7DA3640BDBF}"/>
          </ac:picMkLst>
        </pc:picChg>
        <pc:picChg chg="add mod">
          <ac:chgData name="Rocio Rodriguez Cano" userId="7edc1484-4205-47c2-a51d-54da91a393e8" providerId="ADAL" clId="{629B8560-EAFA-2F40-ADC4-E0E2F43A8D56}" dt="2020-12-21T15:23:43.111" v="4514" actId="14100"/>
          <ac:picMkLst>
            <pc:docMk/>
            <pc:sldMk cId="2703989130" sldId="323"/>
            <ac:picMk id="21" creationId="{6DC00D07-FC7A-1041-AD76-5790FA15A1FD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6:06.360" v="4523" actId="1076"/>
        <pc:sldMkLst>
          <pc:docMk/>
          <pc:sldMk cId="492518336" sldId="324"/>
        </pc:sldMkLst>
        <pc:picChg chg="add mod">
          <ac:chgData name="Rocio Rodriguez Cano" userId="7edc1484-4205-47c2-a51d-54da91a393e8" providerId="ADAL" clId="{629B8560-EAFA-2F40-ADC4-E0E2F43A8D56}" dt="2020-12-21T15:26:06.360" v="4523" actId="1076"/>
          <ac:picMkLst>
            <pc:docMk/>
            <pc:sldMk cId="492518336" sldId="324"/>
            <ac:picMk id="5" creationId="{D99BB9FF-E3B8-B94A-BE06-8BB0824A6B53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5:21.704" v="4520" actId="1076"/>
        <pc:sldMkLst>
          <pc:docMk/>
          <pc:sldMk cId="26040416" sldId="325"/>
        </pc:sldMkLst>
        <pc:picChg chg="add mod">
          <ac:chgData name="Rocio Rodriguez Cano" userId="7edc1484-4205-47c2-a51d-54da91a393e8" providerId="ADAL" clId="{629B8560-EAFA-2F40-ADC4-E0E2F43A8D56}" dt="2020-12-21T15:25:21.704" v="4520" actId="1076"/>
          <ac:picMkLst>
            <pc:docMk/>
            <pc:sldMk cId="26040416" sldId="325"/>
            <ac:picMk id="5" creationId="{4319D0A7-3236-6545-BECA-CFB3B479DA3F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17:59.423" v="4460" actId="20577"/>
        <pc:sldMkLst>
          <pc:docMk/>
          <pc:sldMk cId="2437089672" sldId="326"/>
        </pc:sldMkLst>
        <pc:spChg chg="mod">
          <ac:chgData name="Rocio Rodriguez Cano" userId="7edc1484-4205-47c2-a51d-54da91a393e8" providerId="ADAL" clId="{629B8560-EAFA-2F40-ADC4-E0E2F43A8D56}" dt="2020-12-21T15:17:59.423" v="4460" actId="20577"/>
          <ac:spMkLst>
            <pc:docMk/>
            <pc:sldMk cId="2437089672" sldId="326"/>
            <ac:spMk id="2" creationId="{90E5D94C-A755-E04C-B347-F03A2C12ABF4}"/>
          </ac:spMkLst>
        </pc:spChg>
      </pc:sldChg>
      <pc:sldChg chg="modSp new mod">
        <pc:chgData name="Rocio Rodriguez Cano" userId="7edc1484-4205-47c2-a51d-54da91a393e8" providerId="ADAL" clId="{629B8560-EAFA-2F40-ADC4-E0E2F43A8D56}" dt="2020-12-21T15:18:09.530" v="4470" actId="20577"/>
        <pc:sldMkLst>
          <pc:docMk/>
          <pc:sldMk cId="318230057" sldId="327"/>
        </pc:sldMkLst>
        <pc:spChg chg="mod">
          <ac:chgData name="Rocio Rodriguez Cano" userId="7edc1484-4205-47c2-a51d-54da91a393e8" providerId="ADAL" clId="{629B8560-EAFA-2F40-ADC4-E0E2F43A8D56}" dt="2020-12-21T15:18:09.530" v="4470" actId="20577"/>
          <ac:spMkLst>
            <pc:docMk/>
            <pc:sldMk cId="318230057" sldId="327"/>
            <ac:spMk id="2" creationId="{471862C0-368C-C34A-A534-CFAD0733440F}"/>
          </ac:spMkLst>
        </pc:spChg>
      </pc:sldChg>
      <pc:sldChg chg="addSp modSp add del mod">
        <pc:chgData name="Rocio Rodriguez Cano" userId="7edc1484-4205-47c2-a51d-54da91a393e8" providerId="ADAL" clId="{629B8560-EAFA-2F40-ADC4-E0E2F43A8D56}" dt="2020-12-22T14:31:35.432" v="4859" actId="2696"/>
        <pc:sldMkLst>
          <pc:docMk/>
          <pc:sldMk cId="2748477732" sldId="328"/>
        </pc:sldMkLst>
        <pc:picChg chg="add mod">
          <ac:chgData name="Rocio Rodriguez Cano" userId="7edc1484-4205-47c2-a51d-54da91a393e8" providerId="ADAL" clId="{629B8560-EAFA-2F40-ADC4-E0E2F43A8D56}" dt="2020-12-21T15:38:12.997" v="4604" actId="1076"/>
          <ac:picMkLst>
            <pc:docMk/>
            <pc:sldMk cId="2748477732" sldId="328"/>
            <ac:picMk id="5" creationId="{BB1333B9-F823-6E4A-A590-38BF2E80A00B}"/>
          </ac:picMkLst>
        </pc:picChg>
      </pc:sldChg>
      <pc:sldChg chg="addSp delSp modSp add mod">
        <pc:chgData name="Rocio Rodriguez Cano" userId="7edc1484-4205-47c2-a51d-54da91a393e8" providerId="ADAL" clId="{629B8560-EAFA-2F40-ADC4-E0E2F43A8D56}" dt="2020-12-22T14:31:24.725" v="4858" actId="1076"/>
        <pc:sldMkLst>
          <pc:docMk/>
          <pc:sldMk cId="2316332098" sldId="329"/>
        </pc:sldMkLst>
        <pc:spChg chg="add mod">
          <ac:chgData name="Rocio Rodriguez Cano" userId="7edc1484-4205-47c2-a51d-54da91a393e8" providerId="ADAL" clId="{629B8560-EAFA-2F40-ADC4-E0E2F43A8D56}" dt="2020-12-22T14:31:16.317" v="4856" actId="1076"/>
          <ac:spMkLst>
            <pc:docMk/>
            <pc:sldMk cId="2316332098" sldId="329"/>
            <ac:spMk id="12" creationId="{DB5481E5-B84B-7145-B516-816182525A48}"/>
          </ac:spMkLst>
        </pc:spChg>
        <pc:spChg chg="add mod">
          <ac:chgData name="Rocio Rodriguez Cano" userId="7edc1484-4205-47c2-a51d-54da91a393e8" providerId="ADAL" clId="{629B8560-EAFA-2F40-ADC4-E0E2F43A8D56}" dt="2020-12-22T14:31:20.030" v="4857" actId="1076"/>
          <ac:spMkLst>
            <pc:docMk/>
            <pc:sldMk cId="2316332098" sldId="329"/>
            <ac:spMk id="13" creationId="{EA0C7A81-3783-4B48-BB33-7FD2B65098BB}"/>
          </ac:spMkLst>
        </pc:spChg>
        <pc:spChg chg="add del mod">
          <ac:chgData name="Rocio Rodriguez Cano" userId="7edc1484-4205-47c2-a51d-54da91a393e8" providerId="ADAL" clId="{629B8560-EAFA-2F40-ADC4-E0E2F43A8D56}" dt="2020-12-22T14:29:00.621" v="4830" actId="478"/>
          <ac:spMkLst>
            <pc:docMk/>
            <pc:sldMk cId="2316332098" sldId="329"/>
            <ac:spMk id="14" creationId="{6E36B876-7FE2-9D41-A082-DD8C78093357}"/>
          </ac:spMkLst>
        </pc:spChg>
        <pc:spChg chg="add mod">
          <ac:chgData name="Rocio Rodriguez Cano" userId="7edc1484-4205-47c2-a51d-54da91a393e8" providerId="ADAL" clId="{629B8560-EAFA-2F40-ADC4-E0E2F43A8D56}" dt="2020-12-22T14:31:24.725" v="4858" actId="1076"/>
          <ac:spMkLst>
            <pc:docMk/>
            <pc:sldMk cId="2316332098" sldId="329"/>
            <ac:spMk id="15" creationId="{E7B965AE-13AD-444B-8566-5638D173E76B}"/>
          </ac:spMkLst>
        </pc:sp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5" creationId="{0927F6EF-9D0D-B449-8999-FA53BB6B564D}"/>
          </ac:picMkLst>
        </pc:picChg>
        <pc:picChg chg="add mod modCrop">
          <ac:chgData name="Rocio Rodriguez Cano" userId="7edc1484-4205-47c2-a51d-54da91a393e8" providerId="ADAL" clId="{629B8560-EAFA-2F40-ADC4-E0E2F43A8D56}" dt="2020-12-22T14:30:48.255" v="4851" actId="1076"/>
          <ac:picMkLst>
            <pc:docMk/>
            <pc:sldMk cId="2316332098" sldId="329"/>
            <ac:picMk id="6" creationId="{C6C9CA21-F06F-AE47-A966-3D8A4222405A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7" creationId="{253CA735-39C1-8B4F-A595-5AEBCFA5DC32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9" creationId="{9B92F782-C56D-D145-8A7D-B06FC0FBD9F0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11" creationId="{8643074C-DEB7-B94B-AFA8-77362C3BE0D5}"/>
          </ac:picMkLst>
        </pc:picChg>
        <pc:picChg chg="add mod modCrop">
          <ac:chgData name="Rocio Rodriguez Cano" userId="7edc1484-4205-47c2-a51d-54da91a393e8" providerId="ADAL" clId="{629B8560-EAFA-2F40-ADC4-E0E2F43A8D56}" dt="2020-12-22T14:30:37.208" v="4848" actId="14100"/>
          <ac:picMkLst>
            <pc:docMk/>
            <pc:sldMk cId="2316332098" sldId="329"/>
            <ac:picMk id="16" creationId="{5DD6FF43-26EA-2E41-A24B-4367F390D752}"/>
          </ac:picMkLst>
        </pc:picChg>
      </pc:sldChg>
      <pc:sldChg chg="addSp modSp add mod ord">
        <pc:chgData name="Rocio Rodriguez Cano" userId="7edc1484-4205-47c2-a51d-54da91a393e8" providerId="ADAL" clId="{629B8560-EAFA-2F40-ADC4-E0E2F43A8D56}" dt="2020-12-21T15:39:16.988" v="4612" actId="1076"/>
        <pc:sldMkLst>
          <pc:docMk/>
          <pc:sldMk cId="4139708684" sldId="330"/>
        </pc:sldMkLst>
        <pc:picChg chg="add mod">
          <ac:chgData name="Rocio Rodriguez Cano" userId="7edc1484-4205-47c2-a51d-54da91a393e8" providerId="ADAL" clId="{629B8560-EAFA-2F40-ADC4-E0E2F43A8D56}" dt="2020-12-21T15:39:15.323" v="4611" actId="1076"/>
          <ac:picMkLst>
            <pc:docMk/>
            <pc:sldMk cId="4139708684" sldId="330"/>
            <ac:picMk id="5" creationId="{C5C3DF3D-AB06-3644-B95C-AF5EC9A5829F}"/>
          </ac:picMkLst>
        </pc:picChg>
        <pc:picChg chg="add mod">
          <ac:chgData name="Rocio Rodriguez Cano" userId="7edc1484-4205-47c2-a51d-54da91a393e8" providerId="ADAL" clId="{629B8560-EAFA-2F40-ADC4-E0E2F43A8D56}" dt="2020-12-21T15:39:16.988" v="4612" actId="1076"/>
          <ac:picMkLst>
            <pc:docMk/>
            <pc:sldMk cId="4139708684" sldId="330"/>
            <ac:picMk id="7" creationId="{AC70D0A2-4955-9744-9AC6-58A054DC07EC}"/>
          </ac:picMkLst>
        </pc:picChg>
      </pc:sldChg>
      <pc:sldChg chg="delSp modSp add mod ord">
        <pc:chgData name="Rocio Rodriguez Cano" userId="7edc1484-4205-47c2-a51d-54da91a393e8" providerId="ADAL" clId="{629B8560-EAFA-2F40-ADC4-E0E2F43A8D56}" dt="2020-12-22T14:16:59.786" v="4817" actId="1076"/>
        <pc:sldMkLst>
          <pc:docMk/>
          <pc:sldMk cId="906279875" sldId="331"/>
        </pc:sldMkLst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9" creationId="{93B0DE4F-51B7-9A41-B383-41DC26C37A13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0" creationId="{D5AEF8CB-5579-144E-8724-576B1B78E11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1" creationId="{92CCCAC0-93C7-6C42-809C-65D6D7CCAB5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2" creationId="{3EF78893-1A4A-6A44-88D3-02DD52CFFAE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3" creationId="{C2F66F33-6B27-4247-978F-668F258CB007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5" creationId="{D36A533F-7852-3042-ABFB-8C3B64CAC951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6" creationId="{AE6780AD-C635-5340-B868-604E8808178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7" creationId="{5FDE689D-8B3E-114C-BC8C-1B478C7074D8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8" creationId="{6A60A36E-DEBC-C14E-A3AF-33A36951FABE}"/>
          </ac:spMkLst>
        </pc:spChg>
        <pc:picChg chg="mod">
          <ac:chgData name="Rocio Rodriguez Cano" userId="7edc1484-4205-47c2-a51d-54da91a393e8" providerId="ADAL" clId="{629B8560-EAFA-2F40-ADC4-E0E2F43A8D56}" dt="2020-12-22T14:16:59.786" v="4817" actId="1076"/>
          <ac:picMkLst>
            <pc:docMk/>
            <pc:sldMk cId="906279875" sldId="331"/>
            <ac:picMk id="5" creationId="{F2AE7B54-5D74-1A44-A47B-9F756A45842E}"/>
          </ac:picMkLst>
        </pc:picChg>
        <pc:picChg chg="del">
          <ac:chgData name="Rocio Rodriguez Cano" userId="7edc1484-4205-47c2-a51d-54da91a393e8" providerId="ADAL" clId="{629B8560-EAFA-2F40-ADC4-E0E2F43A8D56}" dt="2020-12-22T14:16:43.011" v="4813" actId="478"/>
          <ac:picMkLst>
            <pc:docMk/>
            <pc:sldMk cId="906279875" sldId="331"/>
            <ac:picMk id="8" creationId="{5996F1B8-D090-564E-9CBD-4F2496BD058D}"/>
          </ac:picMkLst>
        </pc:picChg>
        <pc:cxnChg chg="del">
          <ac:chgData name="Rocio Rodriguez Cano" userId="7edc1484-4205-47c2-a51d-54da91a393e8" providerId="ADAL" clId="{629B8560-EAFA-2F40-ADC4-E0E2F43A8D56}" dt="2020-12-22T14:16:43.011" v="4813" actId="478"/>
          <ac:cxnSpMkLst>
            <pc:docMk/>
            <pc:sldMk cId="906279875" sldId="331"/>
            <ac:cxnSpMk id="14" creationId="{63AF1556-F3D1-DB4F-A275-BBC762A89D9E}"/>
          </ac:cxnSpMkLst>
        </pc:cxnChg>
      </pc:sldChg>
      <pc:sldChg chg="addSp delSp modSp new mod">
        <pc:chgData name="Rocio Rodriguez Cano" userId="7edc1484-4205-47c2-a51d-54da91a393e8" providerId="ADAL" clId="{629B8560-EAFA-2F40-ADC4-E0E2F43A8D56}" dt="2021-01-04T07:38:43.141" v="8994" actId="1076"/>
        <pc:sldMkLst>
          <pc:docMk/>
          <pc:sldMk cId="1959189739" sldId="332"/>
        </pc:sldMkLst>
        <pc:spChg chg="mod">
          <ac:chgData name="Rocio Rodriguez Cano" userId="7edc1484-4205-47c2-a51d-54da91a393e8" providerId="ADAL" clId="{629B8560-EAFA-2F40-ADC4-E0E2F43A8D56}" dt="2020-12-23T09:04:36.371" v="5556" actId="20577"/>
          <ac:spMkLst>
            <pc:docMk/>
            <pc:sldMk cId="1959189739" sldId="332"/>
            <ac:spMk id="2" creationId="{3B9ABEC7-3586-B84D-B1C3-3DAFABCCBD00}"/>
          </ac:spMkLst>
        </pc:spChg>
        <pc:spChg chg="add mod">
          <ac:chgData name="Rocio Rodriguez Cano" userId="7edc1484-4205-47c2-a51d-54da91a393e8" providerId="ADAL" clId="{629B8560-EAFA-2F40-ADC4-E0E2F43A8D56}" dt="2021-01-04T07:38:43.141" v="8994" actId="1076"/>
          <ac:spMkLst>
            <pc:docMk/>
            <pc:sldMk cId="1959189739" sldId="332"/>
            <ac:spMk id="4" creationId="{41AACD9F-D46E-8B4F-AE48-F4ADA384C197}"/>
          </ac:spMkLst>
        </pc:spChg>
        <pc:spChg chg="add mod">
          <ac:chgData name="Rocio Rodriguez Cano" userId="7edc1484-4205-47c2-a51d-54da91a393e8" providerId="ADAL" clId="{629B8560-EAFA-2F40-ADC4-E0E2F43A8D56}" dt="2021-01-04T07:38:35.677" v="8993" actId="1076"/>
          <ac:spMkLst>
            <pc:docMk/>
            <pc:sldMk cId="1959189739" sldId="332"/>
            <ac:spMk id="5" creationId="{A8614D07-57D5-0341-B8CB-A0A56B9F2F31}"/>
          </ac:spMkLst>
        </pc:sp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1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2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8:05.986" v="8991" actId="14100"/>
          <ac:picMkLst>
            <pc:docMk/>
            <pc:sldMk cId="1959189739" sldId="332"/>
            <ac:picMk id="13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7:01.212" v="8979" actId="478"/>
          <ac:picMkLst>
            <pc:docMk/>
            <pc:sldMk cId="1959189739" sldId="332"/>
            <ac:picMk id="14" creationId="{00000000-0000-0000-0000-000000000000}"/>
          </ac:picMkLst>
        </pc:picChg>
        <pc:cxnChg chg="add del">
          <ac:chgData name="Rocio Rodriguez Cano" userId="7edc1484-4205-47c2-a51d-54da91a393e8" providerId="ADAL" clId="{629B8560-EAFA-2F40-ADC4-E0E2F43A8D56}" dt="2020-12-23T09:52:40.481" v="8928" actId="478"/>
          <ac:cxnSpMkLst>
            <pc:docMk/>
            <pc:sldMk cId="1959189739" sldId="332"/>
            <ac:cxnSpMk id="7" creationId="{48C95C01-2EF0-EC40-9E81-C6FA3D69815B}"/>
          </ac:cxnSpMkLst>
        </pc:cxnChg>
        <pc:cxnChg chg="add mod">
          <ac:chgData name="Rocio Rodriguez Cano" userId="7edc1484-4205-47c2-a51d-54da91a393e8" providerId="ADAL" clId="{629B8560-EAFA-2F40-ADC4-E0E2F43A8D56}" dt="2021-01-04T07:38:35.677" v="8993" actId="1076"/>
          <ac:cxnSpMkLst>
            <pc:docMk/>
            <pc:sldMk cId="1959189739" sldId="332"/>
            <ac:cxnSpMk id="9" creationId="{5A1FFB63-45CC-BB4C-8EFF-4DD64535D5F1}"/>
          </ac:cxnSpMkLst>
        </pc:cxnChg>
      </pc:sldChg>
      <pc:sldChg chg="addSp delSp modSp add mod">
        <pc:chgData name="Rocio Rodriguez Cano" userId="7edc1484-4205-47c2-a51d-54da91a393e8" providerId="ADAL" clId="{629B8560-EAFA-2F40-ADC4-E0E2F43A8D56}" dt="2021-01-04T08:18:33.518" v="9049" actId="1076"/>
        <pc:sldMkLst>
          <pc:docMk/>
          <pc:sldMk cId="1274166135" sldId="333"/>
        </pc:sldMkLst>
        <pc:spChg chg="add mod">
          <ac:chgData name="Rocio Rodriguez Cano" userId="7edc1484-4205-47c2-a51d-54da91a393e8" providerId="ADAL" clId="{629B8560-EAFA-2F40-ADC4-E0E2F43A8D56}" dt="2021-01-04T08:17:52.869" v="9014" actId="1076"/>
          <ac:spMkLst>
            <pc:docMk/>
            <pc:sldMk cId="1274166135" sldId="333"/>
            <ac:spMk id="4" creationId="{1FA01271-FFC1-264F-A99B-C94E93F3FC60}"/>
          </ac:spMkLst>
        </pc:spChg>
        <pc:spChg chg="del">
          <ac:chgData name="Rocio Rodriguez Cano" userId="7edc1484-4205-47c2-a51d-54da91a393e8" providerId="ADAL" clId="{629B8560-EAFA-2F40-ADC4-E0E2F43A8D56}" dt="2021-01-04T07:36:25.023" v="8976" actId="478"/>
          <ac:spMkLst>
            <pc:docMk/>
            <pc:sldMk cId="1274166135" sldId="333"/>
            <ac:spMk id="4" creationId="{41AACD9F-D46E-8B4F-AE48-F4ADA384C197}"/>
          </ac:spMkLst>
        </pc:spChg>
        <pc:spChg chg="del">
          <ac:chgData name="Rocio Rodriguez Cano" userId="7edc1484-4205-47c2-a51d-54da91a393e8" providerId="ADAL" clId="{629B8560-EAFA-2F40-ADC4-E0E2F43A8D56}" dt="2021-01-04T07:36:18.549" v="8975" actId="478"/>
          <ac:spMkLst>
            <pc:docMk/>
            <pc:sldMk cId="1274166135" sldId="333"/>
            <ac:spMk id="5" creationId="{A8614D07-57D5-0341-B8CB-A0A56B9F2F31}"/>
          </ac:spMkLst>
        </pc:spChg>
        <pc:spChg chg="add mod">
          <ac:chgData name="Rocio Rodriguez Cano" userId="7edc1484-4205-47c2-a51d-54da91a393e8" providerId="ADAL" clId="{629B8560-EAFA-2F40-ADC4-E0E2F43A8D56}" dt="2021-01-04T08:18:33.518" v="9049" actId="1076"/>
          <ac:spMkLst>
            <pc:docMk/>
            <pc:sldMk cId="1274166135" sldId="333"/>
            <ac:spMk id="6" creationId="{387214ED-B28F-0647-8D93-77597C481D64}"/>
          </ac:spMkLst>
        </pc:spChg>
        <pc:spChg chg="add mod">
          <ac:chgData name="Rocio Rodriguez Cano" userId="7edc1484-4205-47c2-a51d-54da91a393e8" providerId="ADAL" clId="{629B8560-EAFA-2F40-ADC4-E0E2F43A8D56}" dt="2021-01-04T08:18:30.470" v="9048" actId="1076"/>
          <ac:spMkLst>
            <pc:docMk/>
            <pc:sldMk cId="1274166135" sldId="333"/>
            <ac:spMk id="14" creationId="{2577E889-A811-294E-950F-E3EFC07DC192}"/>
          </ac:spMkLst>
        </pc:sp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1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2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45.412" v="8977" actId="478"/>
          <ac:picMkLst>
            <pc:docMk/>
            <pc:sldMk cId="1274166135" sldId="333"/>
            <ac:picMk id="13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6:56.426" v="8978" actId="1076"/>
          <ac:picMkLst>
            <pc:docMk/>
            <pc:sldMk cId="1274166135" sldId="333"/>
            <ac:picMk id="14" creationId="{00000000-0000-0000-0000-000000000000}"/>
          </ac:picMkLst>
        </pc:picChg>
        <pc:cxnChg chg="del">
          <ac:chgData name="Rocio Rodriguez Cano" userId="7edc1484-4205-47c2-a51d-54da91a393e8" providerId="ADAL" clId="{629B8560-EAFA-2F40-ADC4-E0E2F43A8D56}" dt="2021-01-04T07:36:18.549" v="8975" actId="478"/>
          <ac:cxnSpMkLst>
            <pc:docMk/>
            <pc:sldMk cId="1274166135" sldId="333"/>
            <ac:cxnSpMk id="9" creationId="{5A1FFB63-45CC-BB4C-8EFF-4DD64535D5F1}"/>
          </ac:cxnSpMkLst>
        </pc:cxnChg>
      </pc:sldChg>
      <pc:sldMasterChg chg="modSldLayout">
        <pc:chgData name="Rocio Rodriguez Cano" userId="7edc1484-4205-47c2-a51d-54da91a393e8" providerId="ADAL" clId="{629B8560-EAFA-2F40-ADC4-E0E2F43A8D56}" dt="2020-12-15T10:42:30.152" v="2927" actId="1038"/>
        <pc:sldMasterMkLst>
          <pc:docMk/>
          <pc:sldMasterMk cId="1408996491" sldId="2147483648"/>
        </pc:sldMasterMkLst>
        <pc:sldLayoutChg chg="addSp modSp mod">
          <pc:chgData name="Rocio Rodriguez Cano" userId="7edc1484-4205-47c2-a51d-54da91a393e8" providerId="ADAL" clId="{629B8560-EAFA-2F40-ADC4-E0E2F43A8D56}" dt="2020-12-15T10:42:30.152" v="2927" actId="1038"/>
          <pc:sldLayoutMkLst>
            <pc:docMk/>
            <pc:sldMasterMk cId="1408996491" sldId="2147483648"/>
            <pc:sldLayoutMk cId="1585838337" sldId="2147483654"/>
          </pc:sldLayoutMkLst>
          <pc:spChg chg="mod">
            <ac:chgData name="Rocio Rodriguez Cano" userId="7edc1484-4205-47c2-a51d-54da91a393e8" providerId="ADAL" clId="{629B8560-EAFA-2F40-ADC4-E0E2F43A8D56}" dt="2020-12-15T10:41:10.123" v="2913" actId="14100"/>
            <ac:spMkLst>
              <pc:docMk/>
              <pc:sldMasterMk cId="1408996491" sldId="2147483648"/>
              <pc:sldLayoutMk cId="1585838337" sldId="2147483654"/>
              <ac:spMk id="2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8:46.265" v="2911" actId="207"/>
            <ac:spMkLst>
              <pc:docMk/>
              <pc:sldMasterMk cId="1408996491" sldId="2147483648"/>
              <pc:sldLayoutMk cId="1585838337" sldId="2147483654"/>
              <ac:spMk id="5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7:36.907" v="2901" actId="1076"/>
            <ac:spMkLst>
              <pc:docMk/>
              <pc:sldMasterMk cId="1408996491" sldId="2147483648"/>
              <pc:sldLayoutMk cId="1585838337" sldId="2147483654"/>
              <ac:spMk id="6" creationId="{00000000-0000-0000-0000-000000000000}"/>
            </ac:spMkLst>
          </pc:spChg>
          <pc:spChg chg="add mod">
            <ac:chgData name="Rocio Rodriguez Cano" userId="7edc1484-4205-47c2-a51d-54da91a393e8" providerId="ADAL" clId="{629B8560-EAFA-2F40-ADC4-E0E2F43A8D56}" dt="2020-12-15T10:36:02.340" v="2898" actId="2085"/>
            <ac:spMkLst>
              <pc:docMk/>
              <pc:sldMasterMk cId="1408996491" sldId="2147483648"/>
              <pc:sldLayoutMk cId="1585838337" sldId="2147483654"/>
              <ac:spMk id="8" creationId="{D5638979-E0E6-BC40-91FF-FAA022A9A664}"/>
            </ac:spMkLst>
          </pc:spChg>
          <pc:picChg chg="add mod modCrop">
            <ac:chgData name="Rocio Rodriguez Cano" userId="7edc1484-4205-47c2-a51d-54da91a393e8" providerId="ADAL" clId="{629B8560-EAFA-2F40-ADC4-E0E2F43A8D56}" dt="2020-12-15T10:42:30.152" v="2927" actId="1038"/>
            <ac:picMkLst>
              <pc:docMk/>
              <pc:sldMasterMk cId="1408996491" sldId="2147483648"/>
              <pc:sldLayoutMk cId="1585838337" sldId="2147483654"/>
              <ac:picMk id="7" creationId="{87F55B3D-1FB1-3F41-8D31-27A4965C7980}"/>
            </ac:picMkLst>
          </pc:picChg>
        </pc:sldLayoutChg>
      </pc:sldMasterChg>
    </pc:docChg>
  </pc:docChgLst>
  <pc:docChgLst>
    <pc:chgData name="Rocio Rodriguez Cano" userId="7edc1484-4205-47c2-a51d-54da91a393e8" providerId="ADAL" clId="{63F9FCA7-597E-DC4F-8DD2-28634853731D}"/>
    <pc:docChg chg="undo custSel addSld modSld">
      <pc:chgData name="Rocio Rodriguez Cano" userId="7edc1484-4205-47c2-a51d-54da91a393e8" providerId="ADAL" clId="{63F9FCA7-597E-DC4F-8DD2-28634853731D}" dt="2020-03-04T11:13:46.547" v="220" actId="113"/>
      <pc:docMkLst>
        <pc:docMk/>
      </pc:docMkLst>
      <pc:sldChg chg="addSp delSp modSp">
        <pc:chgData name="Rocio Rodriguez Cano" userId="7edc1484-4205-47c2-a51d-54da91a393e8" providerId="ADAL" clId="{63F9FCA7-597E-DC4F-8DD2-28634853731D}" dt="2020-02-13T13:30:58.078" v="215" actId="1076"/>
        <pc:sldMkLst>
          <pc:docMk/>
          <pc:sldMk cId="2805605269" sldId="259"/>
        </pc:sldMkLst>
        <pc:spChg chg="add mod">
          <ac:chgData name="Rocio Rodriguez Cano" userId="7edc1484-4205-47c2-a51d-54da91a393e8" providerId="ADAL" clId="{63F9FCA7-597E-DC4F-8DD2-28634853731D}" dt="2020-02-13T13:30:58.078" v="215" actId="1076"/>
          <ac:spMkLst>
            <pc:docMk/>
            <pc:sldMk cId="2805605269" sldId="259"/>
            <ac:spMk id="4" creationId="{6B02F6A7-3550-2842-9CEC-D055EFBA7996}"/>
          </ac:spMkLst>
        </pc:spChg>
        <pc:spChg chg="del mod">
          <ac:chgData name="Rocio Rodriguez Cano" userId="7edc1484-4205-47c2-a51d-54da91a393e8" providerId="ADAL" clId="{63F9FCA7-597E-DC4F-8DD2-28634853731D}" dt="2020-02-13T13:29:15.151" v="193"/>
          <ac:spMkLst>
            <pc:docMk/>
            <pc:sldMk cId="2805605269" sldId="259"/>
            <ac:spMk id="14" creationId="{00000000-0000-0000-0000-000000000000}"/>
          </ac:spMkLst>
        </pc:spChg>
        <pc:spChg chg="del">
          <ac:chgData name="Rocio Rodriguez Cano" userId="7edc1484-4205-47c2-a51d-54da91a393e8" providerId="ADAL" clId="{63F9FCA7-597E-DC4F-8DD2-28634853731D}" dt="2020-02-13T13:29:45.046" v="197" actId="478"/>
          <ac:spMkLst>
            <pc:docMk/>
            <pc:sldMk cId="2805605269" sldId="259"/>
            <ac:spMk id="20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8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9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30:17.270" v="205" actId="1076"/>
          <ac:spMkLst>
            <pc:docMk/>
            <pc:sldMk cId="2805605269" sldId="259"/>
            <ac:spMk id="30" creationId="{00000000-0000-0000-0000-000000000000}"/>
          </ac:spMkLst>
        </pc:spChg>
        <pc:picChg chg="mod">
          <ac:chgData name="Rocio Rodriguez Cano" userId="7edc1484-4205-47c2-a51d-54da91a393e8" providerId="ADAL" clId="{63F9FCA7-597E-DC4F-8DD2-28634853731D}" dt="2020-02-13T13:29:57.943" v="204" actId="14100"/>
          <ac:picMkLst>
            <pc:docMk/>
            <pc:sldMk cId="2805605269" sldId="259"/>
            <ac:picMk id="3" creationId="{00000000-0000-0000-0000-000000000000}"/>
          </ac:picMkLst>
        </pc:picChg>
      </pc:sldChg>
      <pc:sldChg chg="addSp delSp modSp modNotesTx">
        <pc:chgData name="Rocio Rodriguez Cano" userId="7edc1484-4205-47c2-a51d-54da91a393e8" providerId="ADAL" clId="{63F9FCA7-597E-DC4F-8DD2-28634853731D}" dt="2020-03-04T11:13:46.547" v="220" actId="113"/>
        <pc:sldMkLst>
          <pc:docMk/>
          <pc:sldMk cId="1239580956" sldId="274"/>
        </pc:sldMkLst>
        <pc:spChg chg="add mod">
          <ac:chgData name="Rocio Rodriguez Cano" userId="7edc1484-4205-47c2-a51d-54da91a393e8" providerId="ADAL" clId="{63F9FCA7-597E-DC4F-8DD2-28634853731D}" dt="2020-02-13T13:25:26.893" v="117" actId="1076"/>
          <ac:spMkLst>
            <pc:docMk/>
            <pc:sldMk cId="1239580956" sldId="274"/>
            <ac:spMk id="4" creationId="{A481100E-AB74-C340-BD4A-D33B02449494}"/>
          </ac:spMkLst>
        </pc:spChg>
        <pc:spChg chg="add mod">
          <ac:chgData name="Rocio Rodriguez Cano" userId="7edc1484-4205-47c2-a51d-54da91a393e8" providerId="ADAL" clId="{63F9FCA7-597E-DC4F-8DD2-28634853731D}" dt="2020-02-13T13:28:31.378" v="186" actId="1076"/>
          <ac:spMkLst>
            <pc:docMk/>
            <pc:sldMk cId="1239580956" sldId="274"/>
            <ac:spMk id="6" creationId="{D4AA098D-EADF-E746-961A-2D269781EC10}"/>
          </ac:spMkLst>
        </pc:spChg>
        <pc:spChg chg="add mod">
          <ac:chgData name="Rocio Rodriguez Cano" userId="7edc1484-4205-47c2-a51d-54da91a393e8" providerId="ADAL" clId="{63F9FCA7-597E-DC4F-8DD2-28634853731D}" dt="2020-02-13T13:25:58.768" v="132" actId="20577"/>
          <ac:spMkLst>
            <pc:docMk/>
            <pc:sldMk cId="1239580956" sldId="274"/>
            <ac:spMk id="8" creationId="{6CBCEDBC-0854-9F4F-8BA4-802325EF1701}"/>
          </ac:spMkLst>
        </pc:spChg>
        <pc:spChg chg="add mod">
          <ac:chgData name="Rocio Rodriguez Cano" userId="7edc1484-4205-47c2-a51d-54da91a393e8" providerId="ADAL" clId="{63F9FCA7-597E-DC4F-8DD2-28634853731D}" dt="2020-02-13T13:26:07.572" v="138" actId="20577"/>
          <ac:spMkLst>
            <pc:docMk/>
            <pc:sldMk cId="1239580956" sldId="274"/>
            <ac:spMk id="10" creationId="{4F23D1A9-0247-C041-9C0F-B0548BB40590}"/>
          </ac:spMkLst>
        </pc:spChg>
        <pc:spChg chg="add mod">
          <ac:chgData name="Rocio Rodriguez Cano" userId="7edc1484-4205-47c2-a51d-54da91a393e8" providerId="ADAL" clId="{63F9FCA7-597E-DC4F-8DD2-28634853731D}" dt="2020-02-13T13:28:36.400" v="187" actId="1076"/>
          <ac:spMkLst>
            <pc:docMk/>
            <pc:sldMk cId="1239580956" sldId="274"/>
            <ac:spMk id="11" creationId="{C6949FEB-7CCC-5646-AC58-30BCE17A411E}"/>
          </ac:spMkLst>
        </pc:spChg>
        <pc:picChg chg="del">
          <ac:chgData name="Rocio Rodriguez Cano" userId="7edc1484-4205-47c2-a51d-54da91a393e8" providerId="ADAL" clId="{63F9FCA7-597E-DC4F-8DD2-28634853731D}" dt="2020-02-13T08:27:04.253" v="2" actId="478"/>
          <ac:picMkLst>
            <pc:docMk/>
            <pc:sldMk cId="1239580956" sldId="274"/>
            <ac:picMk id="3" creationId="{00000000-0000-0000-0000-000000000000}"/>
          </ac:picMkLst>
        </pc:picChg>
        <pc:picChg chg="mod">
          <ac:chgData name="Rocio Rodriguez Cano" userId="7edc1484-4205-47c2-a51d-54da91a393e8" providerId="ADAL" clId="{63F9FCA7-597E-DC4F-8DD2-28634853731D}" dt="2020-02-13T13:23:57.457" v="84" actId="1076"/>
          <ac:picMkLst>
            <pc:docMk/>
            <pc:sldMk cId="1239580956" sldId="274"/>
            <ac:picMk id="9" creationId="{00000000-0000-0000-0000-000000000000}"/>
          </ac:picMkLst>
        </pc:picChg>
      </pc:sldChg>
      <pc:sldChg chg="addSp modSp">
        <pc:chgData name="Rocio Rodriguez Cano" userId="7edc1484-4205-47c2-a51d-54da91a393e8" providerId="ADAL" clId="{63F9FCA7-597E-DC4F-8DD2-28634853731D}" dt="2020-02-13T13:29:20.876" v="195" actId="1076"/>
        <pc:sldMkLst>
          <pc:docMk/>
          <pc:sldMk cId="1649202070" sldId="281"/>
        </pc:sldMkLst>
        <pc:spChg chg="add mod">
          <ac:chgData name="Rocio Rodriguez Cano" userId="7edc1484-4205-47c2-a51d-54da91a393e8" providerId="ADAL" clId="{63F9FCA7-597E-DC4F-8DD2-28634853731D}" dt="2020-02-13T13:29:20.876" v="195" actId="1076"/>
          <ac:spMkLst>
            <pc:docMk/>
            <pc:sldMk cId="1649202070" sldId="281"/>
            <ac:spMk id="17" creationId="{F1397F37-963D-D446-93F6-FDFF6ACE362E}"/>
          </ac:spMkLst>
        </pc:spChg>
      </pc:sldChg>
      <pc:sldChg chg="addSp delSp modSp add">
        <pc:chgData name="Rocio Rodriguez Cano" userId="7edc1484-4205-47c2-a51d-54da91a393e8" providerId="ADAL" clId="{63F9FCA7-597E-DC4F-8DD2-28634853731D}" dt="2020-02-13T13:31:19.015" v="218" actId="1076"/>
        <pc:sldMkLst>
          <pc:docMk/>
          <pc:sldMk cId="1016347638" sldId="285"/>
        </pc:sldMkLst>
        <pc:spChg chg="add mod">
          <ac:chgData name="Rocio Rodriguez Cano" userId="7edc1484-4205-47c2-a51d-54da91a393e8" providerId="ADAL" clId="{63F9FCA7-597E-DC4F-8DD2-28634853731D}" dt="2020-02-13T13:31:19.015" v="218" actId="1076"/>
          <ac:spMkLst>
            <pc:docMk/>
            <pc:sldMk cId="1016347638" sldId="285"/>
            <ac:spMk id="6" creationId="{E7C8155C-EE44-7E4A-9C83-A1939BF4EE1E}"/>
          </ac:spMkLst>
        </pc:spChg>
        <pc:spChg chg="add del mod">
          <ac:chgData name="Rocio Rodriguez Cano" userId="7edc1484-4205-47c2-a51d-54da91a393e8" providerId="ADAL" clId="{63F9FCA7-597E-DC4F-8DD2-28634853731D}" dt="2020-02-13T13:29:36.550" v="196" actId="478"/>
          <ac:spMkLst>
            <pc:docMk/>
            <pc:sldMk cId="1016347638" sldId="285"/>
            <ac:spMk id="8" creationId="{A10CBB1F-C424-4648-952D-66A9CC8E5F0A}"/>
          </ac:spMkLst>
        </pc:spChg>
        <pc:spChg chg="add del">
          <ac:chgData name="Rocio Rodriguez Cano" userId="7edc1484-4205-47c2-a51d-54da91a393e8" providerId="ADAL" clId="{63F9FCA7-597E-DC4F-8DD2-28634853731D}" dt="2020-02-13T13:22:09.386" v="7" actId="478"/>
          <ac:spMkLst>
            <pc:docMk/>
            <pc:sldMk cId="1016347638" sldId="285"/>
            <ac:spMk id="10" creationId="{FE5A8FBF-5DF2-5F40-B50B-E08D0DCD9600}"/>
          </ac:spMkLst>
        </pc:spChg>
        <pc:picChg chg="del">
          <ac:chgData name="Rocio Rodriguez Cano" userId="7edc1484-4205-47c2-a51d-54da91a393e8" providerId="ADAL" clId="{63F9FCA7-597E-DC4F-8DD2-28634853731D}" dt="2020-02-13T08:27:01.988" v="1" actId="478"/>
          <ac:picMkLst>
            <pc:docMk/>
            <pc:sldMk cId="1016347638" sldId="285"/>
            <ac:picMk id="9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AA7B7-9729-4998-A735-980F4A67C550}" type="datetimeFigureOut">
              <a:rPr lang="da-DK" smtClean="0"/>
              <a:t>24-02-2024</a:t>
            </a:fld>
            <a:endParaRPr lang="da-DK"/>
          </a:p>
        </p:txBody>
      </p:sp>
      <p:sp>
        <p:nvSpPr>
          <p:cNvPr id="4" name="Pladsholder til diasbille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Pladsholder til no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874EA0-E96F-4A9F-BECE-F82ED93FDC3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6697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74729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Base región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quite </a:t>
            </a:r>
            <a:r>
              <a:rPr lang="es-ES_tradnl" b="0" baseline="0" dirty="0" err="1"/>
              <a:t>narrow</a:t>
            </a:r>
            <a:r>
              <a:rPr lang="es-ES_tradnl" b="0" baseline="0" dirty="0"/>
              <a:t> in NPN BJT, </a:t>
            </a:r>
            <a:r>
              <a:rPr lang="es-ES_tradnl" b="0" baseline="0" dirty="0" err="1"/>
              <a:t>whil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quite </a:t>
            </a:r>
            <a:r>
              <a:rPr lang="es-ES_tradnl" b="0" baseline="0" dirty="0" err="1"/>
              <a:t>wide</a:t>
            </a:r>
            <a:r>
              <a:rPr lang="es-ES_tradnl" b="0" baseline="0" dirty="0"/>
              <a:t> in PN </a:t>
            </a:r>
            <a:r>
              <a:rPr lang="es-ES_tradnl" b="0" baseline="0" dirty="0" err="1"/>
              <a:t>diode</a:t>
            </a:r>
            <a:r>
              <a:rPr lang="es-ES_tradnl" b="0" baseline="0" dirty="0"/>
              <a:t>. </a:t>
            </a:r>
            <a:r>
              <a:rPr lang="es-ES_tradnl" b="0" baseline="0" dirty="0" err="1"/>
              <a:t>Otherwise</a:t>
            </a:r>
            <a:r>
              <a:rPr lang="es-ES_tradnl" b="0" baseline="0" dirty="0"/>
              <a:t>,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anno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low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rom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ollector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mitter</a:t>
            </a:r>
            <a:r>
              <a:rPr lang="es-ES_tradnl" b="0" baseline="0" dirty="0"/>
              <a:t>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73755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66914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Base región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quite </a:t>
            </a:r>
            <a:r>
              <a:rPr lang="es-ES_tradnl" b="0" baseline="0" dirty="0" err="1"/>
              <a:t>narrow</a:t>
            </a:r>
            <a:r>
              <a:rPr lang="es-ES_tradnl" b="0" baseline="0" dirty="0"/>
              <a:t> in NPN BJT, </a:t>
            </a:r>
            <a:r>
              <a:rPr lang="es-ES_tradnl" b="0" baseline="0" dirty="0" err="1"/>
              <a:t>whil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quite </a:t>
            </a:r>
            <a:r>
              <a:rPr lang="es-ES_tradnl" b="0" baseline="0" dirty="0" err="1"/>
              <a:t>wide</a:t>
            </a:r>
            <a:r>
              <a:rPr lang="es-ES_tradnl" b="0" baseline="0" dirty="0"/>
              <a:t> in PN </a:t>
            </a:r>
            <a:r>
              <a:rPr lang="es-ES_tradnl" b="0" baseline="0" dirty="0" err="1"/>
              <a:t>diode</a:t>
            </a:r>
            <a:r>
              <a:rPr lang="es-ES_tradnl" b="0" baseline="0" dirty="0"/>
              <a:t>. </a:t>
            </a:r>
            <a:r>
              <a:rPr lang="es-ES_tradnl" b="0" baseline="0" dirty="0" err="1"/>
              <a:t>Otherwise</a:t>
            </a:r>
            <a:r>
              <a:rPr lang="es-ES_tradnl" b="0" baseline="0" dirty="0"/>
              <a:t>,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anno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low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rom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ollector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mitter</a:t>
            </a:r>
            <a:r>
              <a:rPr lang="es-ES_tradnl" b="0" baseline="0" dirty="0"/>
              <a:t>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779078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2805990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916651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KCL(</a:t>
            </a:r>
            <a:r>
              <a:rPr lang="es-ES_tradnl" b="0" baseline="0" dirty="0" err="1"/>
              <a:t>Kirchhoff’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law</a:t>
            </a:r>
            <a:r>
              <a:rPr lang="es-ES_tradnl" b="0" baseline="0" dirty="0"/>
              <a:t>):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lowing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nto</a:t>
            </a:r>
            <a:r>
              <a:rPr lang="es-ES_tradnl" b="0" baseline="0" dirty="0"/>
              <a:t> a </a:t>
            </a:r>
            <a:r>
              <a:rPr lang="es-ES_tradnl" b="0" baseline="0" dirty="0" err="1"/>
              <a:t>node</a:t>
            </a:r>
            <a:r>
              <a:rPr lang="es-ES_tradnl" b="0" baseline="0" dirty="0"/>
              <a:t> (</a:t>
            </a:r>
            <a:r>
              <a:rPr lang="es-ES_tradnl" b="0" baseline="0" dirty="0" err="1"/>
              <a:t>or</a:t>
            </a:r>
            <a:r>
              <a:rPr lang="es-ES_tradnl" b="0" baseline="0" dirty="0"/>
              <a:t> a </a:t>
            </a:r>
            <a:r>
              <a:rPr lang="es-ES_tradnl" b="0" baseline="0" dirty="0" err="1"/>
              <a:t>junction</a:t>
            </a:r>
            <a:r>
              <a:rPr lang="es-ES_tradnl" b="0" baseline="0" dirty="0"/>
              <a:t>) </a:t>
            </a:r>
            <a:r>
              <a:rPr lang="es-ES_tradnl" b="0" baseline="0" dirty="0" err="1"/>
              <a:t>must</a:t>
            </a:r>
            <a:r>
              <a:rPr lang="es-ES_tradnl" b="0" baseline="0" dirty="0"/>
              <a:t> be </a:t>
            </a:r>
            <a:r>
              <a:rPr lang="es-ES_tradnl" b="0" baseline="0" dirty="0" err="1"/>
              <a:t>equa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lowing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u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t</a:t>
            </a:r>
            <a:r>
              <a:rPr lang="es-ES_tradnl" b="0" baseline="0" dirty="0"/>
              <a:t>.</a:t>
            </a:r>
          </a:p>
          <a:p>
            <a:endParaRPr lang="es-ES_tradnl" b="0" baseline="0" dirty="0"/>
          </a:p>
          <a:p>
            <a:r>
              <a:rPr lang="es-ES_tradnl" b="0" baseline="0" dirty="0" err="1"/>
              <a:t>Ie</a:t>
            </a:r>
            <a:r>
              <a:rPr lang="es-ES_tradnl" b="0" baseline="0" dirty="0"/>
              <a:t> = </a:t>
            </a:r>
            <a:r>
              <a:rPr lang="es-ES_tradnl" b="0" baseline="0" dirty="0" err="1"/>
              <a:t>Ib</a:t>
            </a:r>
            <a:r>
              <a:rPr lang="es-ES_tradnl" b="0" baseline="0" dirty="0"/>
              <a:t> + </a:t>
            </a:r>
            <a:r>
              <a:rPr lang="es-ES_tradnl" b="0" baseline="0" dirty="0" err="1"/>
              <a:t>Ic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079087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 err="1"/>
              <a:t>When</a:t>
            </a:r>
            <a:r>
              <a:rPr lang="es-ES_tradnl" b="0" baseline="0" dirty="0"/>
              <a:t> </a:t>
            </a:r>
            <a:r>
              <a:rPr lang="es-ES_tradnl" b="0" baseline="0" dirty="0" err="1"/>
              <a:t>diffe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voltages</a:t>
            </a:r>
            <a:r>
              <a:rPr lang="es-ES_tradnl" b="0" baseline="0" dirty="0"/>
              <a:t> are </a:t>
            </a:r>
            <a:r>
              <a:rPr lang="es-ES_tradnl" b="0" baseline="0" dirty="0" err="1"/>
              <a:t>applied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EB and CB, 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NPN transistor Will </a:t>
            </a:r>
            <a:r>
              <a:rPr lang="es-ES_tradnl" b="0" baseline="0" dirty="0" err="1"/>
              <a:t>work</a:t>
            </a:r>
            <a:r>
              <a:rPr lang="es-ES_tradnl" b="0" baseline="0" dirty="0"/>
              <a:t> at </a:t>
            </a:r>
            <a:r>
              <a:rPr lang="es-ES_tradnl" b="0" baseline="0" dirty="0" err="1"/>
              <a:t>diffe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modes</a:t>
            </a:r>
            <a:r>
              <a:rPr lang="es-ES_tradnl" b="0" baseline="0" dirty="0"/>
              <a:t>.</a:t>
            </a:r>
          </a:p>
          <a:p>
            <a:endParaRPr lang="es-ES_tradnl" b="0" baseline="0" dirty="0"/>
          </a:p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5800597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Si: </a:t>
            </a:r>
            <a:r>
              <a:rPr lang="es-ES_tradnl" b="0" baseline="0" dirty="0" err="1"/>
              <a:t>silicon</a:t>
            </a:r>
            <a:endParaRPr lang="es-ES_tradnl" b="0" baseline="0" dirty="0"/>
          </a:p>
          <a:p>
            <a:r>
              <a:rPr lang="es-ES_tradnl" b="0" baseline="0" dirty="0"/>
              <a:t>Ge: Ger</a:t>
            </a:r>
            <a:r>
              <a:rPr lang="en-US" altLang="zh-CN" b="0" baseline="0" dirty="0" err="1"/>
              <a:t>manium</a:t>
            </a:r>
            <a:endParaRPr lang="en-US" altLang="zh-CN" b="0" baseline="0" dirty="0"/>
          </a:p>
          <a:p>
            <a:endParaRPr lang="en-US" b="0" baseline="0" dirty="0"/>
          </a:p>
          <a:p>
            <a:r>
              <a:rPr lang="en-US" b="0" baseline="0" dirty="0"/>
              <a:t>Why the curve is shifting towards right when </a:t>
            </a:r>
            <a:r>
              <a:rPr lang="en-US" b="0" baseline="0" dirty="0" err="1"/>
              <a:t>vce</a:t>
            </a:r>
            <a:r>
              <a:rPr lang="en-US" b="0" baseline="0" dirty="0"/>
              <a:t> increase?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29867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 err="1"/>
              <a:t>Ic</a:t>
            </a:r>
            <a:r>
              <a:rPr lang="es-ES_tradnl" b="0" baseline="0" dirty="0"/>
              <a:t> curve </a:t>
            </a:r>
            <a:r>
              <a:rPr lang="es-ES_tradnl" b="0" baseline="0" dirty="0" err="1"/>
              <a:t>should</a:t>
            </a:r>
            <a:r>
              <a:rPr lang="es-ES_tradnl" b="0" baseline="0" dirty="0"/>
              <a:t> be </a:t>
            </a:r>
            <a:r>
              <a:rPr lang="es-ES_tradnl" b="0" baseline="0" dirty="0" err="1"/>
              <a:t>plo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here</a:t>
            </a:r>
            <a:r>
              <a:rPr lang="es-ES_tradnl" b="0" baseline="0" dirty="0"/>
              <a:t>.</a:t>
            </a:r>
          </a:p>
          <a:p>
            <a:r>
              <a:rPr lang="es-ES_tradnl" b="0" baseline="0" dirty="0" err="1"/>
              <a:t>Why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c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ontrolled</a:t>
            </a:r>
            <a:r>
              <a:rPr lang="es-ES_tradnl" b="0" baseline="0" dirty="0"/>
              <a:t> </a:t>
            </a:r>
            <a:r>
              <a:rPr lang="es-ES_tradnl" b="0" baseline="0" dirty="0" err="1"/>
              <a:t>by</a:t>
            </a:r>
            <a:r>
              <a:rPr lang="es-ES_tradnl" b="0" baseline="0" dirty="0"/>
              <a:t> VBE </a:t>
            </a:r>
            <a:r>
              <a:rPr lang="es-ES_tradnl" b="0" baseline="0" dirty="0" err="1"/>
              <a:t>rather</a:t>
            </a:r>
            <a:r>
              <a:rPr lang="es-ES_tradnl" b="0" baseline="0" dirty="0"/>
              <a:t> tan VCE?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93316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43038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852587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baseline="0" dirty="0"/>
              <a:t>Energy of conservation.</a:t>
            </a:r>
          </a:p>
          <a:p>
            <a:endParaRPr lang="en-US" b="0" baseline="0" dirty="0"/>
          </a:p>
          <a:p>
            <a:r>
              <a:rPr lang="en-US" b="0" baseline="0" dirty="0"/>
              <a:t>The frequency of the signal is the same. (no frequency conversion)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319431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83447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1830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Can </a:t>
            </a:r>
            <a:r>
              <a:rPr lang="es-ES_tradnl" b="0" baseline="0" dirty="0" err="1"/>
              <a:t>you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dentify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hich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ollect</a:t>
            </a:r>
            <a:r>
              <a:rPr lang="es-ES_tradnl" b="0" baseline="0" dirty="0"/>
              <a:t> lead, </a:t>
            </a:r>
            <a:r>
              <a:rPr lang="es-ES_tradnl" b="0" baseline="0" dirty="0" err="1"/>
              <a:t>which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mitter</a:t>
            </a:r>
            <a:r>
              <a:rPr lang="es-ES_tradnl" b="0" baseline="0" dirty="0"/>
              <a:t> lead, and </a:t>
            </a:r>
            <a:r>
              <a:rPr lang="es-ES_tradnl" b="0" baseline="0" dirty="0" err="1"/>
              <a:t>which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base lead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86428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688995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10471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21686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1775356"/>
            <a:ext cx="7772400" cy="1225021"/>
          </a:xfrm>
        </p:spPr>
        <p:txBody>
          <a:bodyPr/>
          <a:lstStyle>
            <a:lvl1pPr algn="ctr">
              <a:defRPr b="1" cap="all" spc="200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2E78-F885-4A4A-9485-949FAF7610D3}" type="datetime1">
              <a:rPr lang="en-US" smtClean="0"/>
              <a:t>2/24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9" name="Rektangel 8"/>
          <p:cNvSpPr/>
          <p:nvPr userDrawn="1"/>
        </p:nvSpPr>
        <p:spPr>
          <a:xfrm>
            <a:off x="610256" y="3361556"/>
            <a:ext cx="7920880" cy="112311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83568" y="3433564"/>
            <a:ext cx="7776864" cy="984109"/>
          </a:xfrm>
        </p:spPr>
        <p:txBody>
          <a:bodyPr anchor="ctr"/>
          <a:lstStyle>
            <a:lvl1pPr marL="0" indent="0" algn="ctr">
              <a:buNone/>
              <a:defRPr cap="all" spc="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pic>
        <p:nvPicPr>
          <p:cNvPr id="11" name="Billed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79389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3721596"/>
            <a:ext cx="5486400" cy="472283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1792288" y="510646"/>
            <a:ext cx="5486400" cy="306693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316764"/>
            <a:ext cx="5486400" cy="42494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54616E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15770-B9EB-41AC-952F-6BD1DB8E746E}" type="datetime1">
              <a:rPr lang="en-US" smtClean="0"/>
              <a:t>2/24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7874618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blu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EF82E-F3FB-494C-966A-2E0C6CFA3676}" type="datetime1">
              <a:rPr lang="en-US" smtClean="0"/>
              <a:t>2/24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3001516"/>
            <a:ext cx="7632848" cy="1728191"/>
          </a:xfrm>
        </p:spPr>
        <p:txBody>
          <a:bodyPr anchor="t">
            <a:normAutofit/>
          </a:bodyPr>
          <a:lstStyle>
            <a:lvl1pPr algn="ctr">
              <a:defRPr sz="2400" b="0" i="0" cap="all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05497770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whit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827584" y="3001516"/>
            <a:ext cx="7488832" cy="1728191"/>
          </a:xfrm>
        </p:spPr>
        <p:txBody>
          <a:bodyPr anchor="t">
            <a:normAutofit/>
          </a:bodyPr>
          <a:lstStyle>
            <a:lvl1pPr algn="ctr">
              <a:defRPr sz="2400" b="0"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520CB-9872-49B4-9957-5706BF1D8C22}" type="datetime1">
              <a:rPr lang="en-US" smtClean="0"/>
              <a:t>2/24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4301296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ish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5" name="Rektangel 4"/>
          <p:cNvSpPr/>
          <p:nvPr userDrawn="1"/>
        </p:nvSpPr>
        <p:spPr>
          <a:xfrm>
            <a:off x="611560" y="2077413"/>
            <a:ext cx="7920880" cy="1320147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5396"/>
            <a:ext cx="7772400" cy="1225021"/>
          </a:xfrm>
        </p:spPr>
        <p:txBody>
          <a:bodyPr/>
          <a:lstStyle>
            <a:lvl1pPr algn="ctr">
              <a:defRPr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12A6-6017-4398-823F-CE4B3C781980}" type="datetime1">
              <a:rPr lang="en-US" smtClean="0"/>
              <a:t>2/24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>
          <a:xfrm>
            <a:off x="3011903" y="5080537"/>
            <a:ext cx="2133600" cy="304271"/>
          </a:xfrm>
        </p:spPr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90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65591-9EEE-410B-A3BC-EE7D1D990D64}" type="datetime1">
              <a:rPr lang="en-US" smtClean="0"/>
              <a:t>2/24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7" name="Pladsholder til titel 1"/>
          <p:cNvSpPr>
            <a:spLocks noGrp="1"/>
          </p:cNvSpPr>
          <p:nvPr>
            <p:ph type="title" hasCustomPrompt="1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8" name="Pladsholder til tekst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396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65552554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35881-6BC2-4C23-8E74-55A34FB161B5}" type="datetime1">
              <a:rPr lang="en-US" smtClean="0"/>
              <a:t>2/24/2024</a:t>
            </a:fld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5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468213"/>
          </a:xfrm>
        </p:spPr>
        <p:txBody>
          <a:bodyPr/>
          <a:lstStyle>
            <a:lvl1pPr marL="0" indent="0">
              <a:buClr>
                <a:srgbClr val="54616E"/>
              </a:buClr>
              <a:buSzPct val="100000"/>
              <a:buFont typeface="Arial" pitchFamily="34" charset="0"/>
              <a:buNone/>
              <a:defRPr>
                <a:solidFill>
                  <a:srgbClr val="54616E"/>
                </a:solidFill>
              </a:defRPr>
            </a:lvl1pPr>
            <a:lvl2pPr marL="457200" indent="0">
              <a:buNone/>
              <a:defRPr>
                <a:solidFill>
                  <a:srgbClr val="54616E"/>
                </a:solidFill>
              </a:defRPr>
            </a:lvl2pPr>
            <a:lvl3pPr marL="914400" indent="0">
              <a:buNone/>
              <a:defRPr>
                <a:solidFill>
                  <a:srgbClr val="54616E"/>
                </a:solidFill>
              </a:defRPr>
            </a:lvl3pPr>
            <a:lvl4pPr marL="1371600" indent="0">
              <a:buNone/>
              <a:defRPr>
                <a:solidFill>
                  <a:srgbClr val="54616E"/>
                </a:solidFill>
              </a:defRPr>
            </a:lvl4pPr>
            <a:lvl5pPr marL="1828800" indent="0">
              <a:buNone/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9721175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Paragraph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22313" y="2487479"/>
            <a:ext cx="7772400" cy="1135063"/>
          </a:xfrm>
        </p:spPr>
        <p:txBody>
          <a:bodyPr anchor="t"/>
          <a:lstStyle>
            <a:lvl1pPr algn="ctr">
              <a:defRPr sz="2400" b="0" cap="all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722313" y="1237321"/>
            <a:ext cx="7772400" cy="1250156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54616E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 dirty="0"/>
              <a:t>CLICK TO EDI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82075-A198-4AF7-8953-650E30219DA8}" type="datetime1">
              <a:rPr lang="en-US" smtClean="0"/>
              <a:t>2/24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30306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B0769-3EFE-41C9-A5D7-A97E98A3F5EF}" type="datetime1">
              <a:rPr lang="en-US" smtClean="0"/>
              <a:t>2/24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9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716016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18545172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457200" y="1279261"/>
            <a:ext cx="4040188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30" y="1279261"/>
            <a:ext cx="4041775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>
                <a:solidFill>
                  <a:srgbClr val="211A5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055F-03FF-46F5-A6F2-A987C46842F3}" type="datetime1">
              <a:rPr lang="en-US" smtClean="0"/>
              <a:t>2/24/2024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10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67544" y="1837387"/>
            <a:ext cx="4032448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11" name="Pladsholder til indhold 2"/>
          <p:cNvSpPr>
            <a:spLocks noGrp="1"/>
          </p:cNvSpPr>
          <p:nvPr>
            <p:ph idx="14" hasCustomPrompt="1"/>
          </p:nvPr>
        </p:nvSpPr>
        <p:spPr>
          <a:xfrm>
            <a:off x="4633664" y="1837387"/>
            <a:ext cx="4042792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2648227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ktangel 8"/>
          <p:cNvSpPr/>
          <p:nvPr userDrawn="1"/>
        </p:nvSpPr>
        <p:spPr>
          <a:xfrm>
            <a:off x="0" y="9180"/>
            <a:ext cx="9144000" cy="65213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144016"/>
            <a:ext cx="7776154" cy="48123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1141C-E58F-4146-BFEF-CEC390EE6B42}" type="datetime1">
              <a:rPr lang="en-US" smtClean="0"/>
              <a:t>2/24/2024</a:t>
            </a:fld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>
          <a:xfrm>
            <a:off x="8599157" y="232498"/>
            <a:ext cx="477416" cy="30427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87F55B3D-1FB1-3F41-8D31-27A4965C798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06"/>
          <a:stretch/>
        </p:blipFill>
        <p:spPr>
          <a:xfrm>
            <a:off x="-16768" y="102015"/>
            <a:ext cx="772344" cy="66725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638979-E0E6-BC40-91FF-FAA022A9A664}"/>
              </a:ext>
            </a:extLst>
          </p:cNvPr>
          <p:cNvSpPr/>
          <p:nvPr userDrawn="1"/>
        </p:nvSpPr>
        <p:spPr>
          <a:xfrm>
            <a:off x="4067944" y="4873724"/>
            <a:ext cx="1152128" cy="72750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58583833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B9BDC-EAD0-4184-9069-97368F190186}" type="datetime1">
              <a:rPr lang="en-US" smtClean="0"/>
              <a:t>2/24/2024</a:t>
            </a:fld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8043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57202" y="227541"/>
            <a:ext cx="3008313" cy="968376"/>
          </a:xfrm>
        </p:spPr>
        <p:txBody>
          <a:bodyPr anchor="b">
            <a:normAutofit/>
          </a:bodyPr>
          <a:lstStyle>
            <a:lvl1pPr algn="l">
              <a:defRPr sz="1800" b="1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195918"/>
            <a:ext cx="3008313" cy="3461782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6E5D6-682A-44AC-A269-DEE269D5F13B}" type="datetime1">
              <a:rPr lang="en-US" smtClean="0"/>
              <a:t>2/24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3635896" y="217207"/>
            <a:ext cx="4824536" cy="4440493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31806273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333503"/>
            <a:ext cx="8229600" cy="346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rgbClr val="54616E"/>
                </a:solidFill>
              </a:defRPr>
            </a:lvl1pPr>
          </a:lstStyle>
          <a:p>
            <a:fld id="{CAAA46ED-4A04-4D75-95A2-FD81417AF534}" type="datetime1">
              <a:rPr lang="en-US" smtClean="0"/>
              <a:t>2/24/2024</a:t>
            </a:fld>
            <a:endParaRPr lang="da-DK" dirty="0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54616E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99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8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kern="1200" baseline="0">
          <a:solidFill>
            <a:srgbClr val="211A5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ei@es.aau.d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2.png"/><Relationship Id="rId4" Type="http://schemas.openxmlformats.org/officeDocument/2006/relationships/image" Target="../media/image28.wmf"/><Relationship Id="rId9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7.pn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9.png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g Mei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Systems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i@es.aau.dk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a-DK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201AD-DBA2-4690-B18B-9A2DD22B67F2}"/>
              </a:ext>
            </a:extLst>
          </p:cNvPr>
          <p:cNvSpPr txBox="1"/>
          <p:nvPr/>
        </p:nvSpPr>
        <p:spPr>
          <a:xfrm>
            <a:off x="1658197" y="1057300"/>
            <a:ext cx="5827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 Junction Transistor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360873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0</a:t>
            </a:fld>
            <a:endParaRPr lang="da-DK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9215351-5730-87B0-47A8-7A470ED7E52A}"/>
              </a:ext>
            </a:extLst>
          </p:cNvPr>
          <p:cNvGrpSpPr/>
          <p:nvPr/>
        </p:nvGrpSpPr>
        <p:grpSpPr>
          <a:xfrm>
            <a:off x="1403648" y="1633364"/>
            <a:ext cx="6768752" cy="2808312"/>
            <a:chOff x="1403648" y="1129308"/>
            <a:chExt cx="6192688" cy="2213702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205BB87-E082-CD3A-FE38-21E7EE12BF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3648" y="1129308"/>
              <a:ext cx="6192688" cy="2213702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1B5D43A-8AD4-9FE9-C6DE-818EB4B36ACF}"/>
                </a:ext>
              </a:extLst>
            </p:cNvPr>
            <p:cNvSpPr/>
            <p:nvPr/>
          </p:nvSpPr>
          <p:spPr>
            <a:xfrm>
              <a:off x="5580112" y="2641476"/>
              <a:ext cx="2016224" cy="7015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5475141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1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183F0A7-2E33-88A0-9254-5AE476F4A6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29308"/>
            <a:ext cx="4392488" cy="164377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A55DE61-32F3-FAE6-58C4-AF0FCF0989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522" y="3289548"/>
            <a:ext cx="979181" cy="14469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393449-1D2C-3197-97B7-653650AB91E6}"/>
              </a:ext>
            </a:extLst>
          </p:cNvPr>
          <p:cNvSpPr txBox="1"/>
          <p:nvPr/>
        </p:nvSpPr>
        <p:spPr>
          <a:xfrm>
            <a:off x="4573420" y="1273324"/>
            <a:ext cx="4410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areas, each with its own contact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89BB2-388D-46DE-C779-893BF9FD3BE9}"/>
              </a:ext>
            </a:extLst>
          </p:cNvPr>
          <p:cNvSpPr txBox="1"/>
          <p:nvPr/>
        </p:nvSpPr>
        <p:spPr>
          <a:xfrm>
            <a:off x="4751514" y="1963712"/>
            <a:ext cx="403668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doped area: “Emitter (E or e)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-doped area: “Base (B or b)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doped area: “Collector (C or c)”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0FD13F-9F3E-5944-8E93-2EC9948DFA2E}"/>
              </a:ext>
            </a:extLst>
          </p:cNvPr>
          <p:cNvSpPr txBox="1"/>
          <p:nvPr/>
        </p:nvSpPr>
        <p:spPr>
          <a:xfrm>
            <a:off x="3676721" y="3454877"/>
            <a:ext cx="52469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er area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ighly doped density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or area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ow doped density and large area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area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in, around 1 – 2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owest doped density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56D72CC-DAB7-9EC8-8980-15F1AE2189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3382390"/>
            <a:ext cx="864096" cy="13840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996970F-0812-FC0E-A7E3-D15CF5958596}"/>
              </a:ext>
            </a:extLst>
          </p:cNvPr>
          <p:cNvSpPr txBox="1"/>
          <p:nvPr/>
        </p:nvSpPr>
        <p:spPr>
          <a:xfrm>
            <a:off x="559497" y="4945732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N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15CA5A9-1FC0-4D8D-2F67-9D51ACF23838}"/>
              </a:ext>
            </a:extLst>
          </p:cNvPr>
          <p:cNvSpPr txBox="1"/>
          <p:nvPr/>
        </p:nvSpPr>
        <p:spPr>
          <a:xfrm>
            <a:off x="2196244" y="4945732"/>
            <a:ext cx="655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P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9A6844-6318-FA9C-9795-ABE834A18816}"/>
              </a:ext>
            </a:extLst>
          </p:cNvPr>
          <p:cNvSpPr/>
          <p:nvPr/>
        </p:nvSpPr>
        <p:spPr>
          <a:xfrm>
            <a:off x="2051720" y="1129308"/>
            <a:ext cx="1872208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6A1FB5-77E5-3ACB-4BA7-A38565C4A9BA}"/>
              </a:ext>
            </a:extLst>
          </p:cNvPr>
          <p:cNvSpPr txBox="1"/>
          <p:nvPr/>
        </p:nvSpPr>
        <p:spPr>
          <a:xfrm>
            <a:off x="1979712" y="89847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AB8153-50A2-8F2B-C6AE-1865D4AF8BDB}"/>
              </a:ext>
            </a:extLst>
          </p:cNvPr>
          <p:cNvSpPr txBox="1"/>
          <p:nvPr/>
        </p:nvSpPr>
        <p:spPr>
          <a:xfrm>
            <a:off x="2765711" y="91673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A69C49-7CA0-6DA0-7777-5571C70A4F62}"/>
              </a:ext>
            </a:extLst>
          </p:cNvPr>
          <p:cNvSpPr txBox="1"/>
          <p:nvPr/>
        </p:nvSpPr>
        <p:spPr>
          <a:xfrm>
            <a:off x="3596313" y="90911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501053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2</a:t>
            </a:fld>
            <a:endParaRPr lang="da-DK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9215351-5730-87B0-47A8-7A470ED7E52A}"/>
              </a:ext>
            </a:extLst>
          </p:cNvPr>
          <p:cNvGrpSpPr/>
          <p:nvPr/>
        </p:nvGrpSpPr>
        <p:grpSpPr>
          <a:xfrm>
            <a:off x="1475656" y="1273324"/>
            <a:ext cx="6336704" cy="2376264"/>
            <a:chOff x="1403648" y="1129308"/>
            <a:chExt cx="6192688" cy="2213702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205BB87-E082-CD3A-FE38-21E7EE12BF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3648" y="1129308"/>
              <a:ext cx="6192688" cy="2213702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1B5D43A-8AD4-9FE9-C6DE-818EB4B36ACF}"/>
                </a:ext>
              </a:extLst>
            </p:cNvPr>
            <p:cNvSpPr/>
            <p:nvPr/>
          </p:nvSpPr>
          <p:spPr>
            <a:xfrm>
              <a:off x="5580112" y="2641476"/>
              <a:ext cx="2016224" cy="7015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3BE01DAC-9BCA-334D-E668-691BCEF56A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4" y="3975980"/>
            <a:ext cx="2932159" cy="931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60562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3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6D4D28-F46C-6291-6827-CE670660CD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123" y="2209428"/>
            <a:ext cx="2896851" cy="155778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EDC5DF9-F762-3FFA-F36C-9B3825193AC4}"/>
              </a:ext>
            </a:extLst>
          </p:cNvPr>
          <p:cNvSpPr txBox="1"/>
          <p:nvPr/>
        </p:nvSpPr>
        <p:spPr>
          <a:xfrm>
            <a:off x="755576" y="3937620"/>
            <a:ext cx="1585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emitter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974D9A-54AF-293B-3E40-47BAF1D092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r="10858" b="236"/>
          <a:stretch/>
        </p:blipFill>
        <p:spPr>
          <a:xfrm>
            <a:off x="3747754" y="2090313"/>
            <a:ext cx="1648492" cy="17738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B575CA-CE48-72CC-BD72-EAD1D997AB46}"/>
              </a:ext>
            </a:extLst>
          </p:cNvPr>
          <p:cNvSpPr txBox="1"/>
          <p:nvPr/>
        </p:nvSpPr>
        <p:spPr>
          <a:xfrm>
            <a:off x="4067944" y="3937620"/>
            <a:ext cx="1366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base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C3948B-B799-97A1-BBE5-793548FCF4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5581" y="2065412"/>
            <a:ext cx="3075570" cy="182361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629484B-E6BD-7241-8F78-A2BF39BE2311}"/>
              </a:ext>
            </a:extLst>
          </p:cNvPr>
          <p:cNvSpPr txBox="1"/>
          <p:nvPr/>
        </p:nvSpPr>
        <p:spPr>
          <a:xfrm>
            <a:off x="6938239" y="3952037"/>
            <a:ext cx="17219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collector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510894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4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6D4D28-F46C-6291-6827-CE670660CD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123" y="2209428"/>
            <a:ext cx="2896851" cy="155778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EDC5DF9-F762-3FFA-F36C-9B3825193AC4}"/>
              </a:ext>
            </a:extLst>
          </p:cNvPr>
          <p:cNvSpPr txBox="1"/>
          <p:nvPr/>
        </p:nvSpPr>
        <p:spPr>
          <a:xfrm>
            <a:off x="755576" y="3937620"/>
            <a:ext cx="1585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emitter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974D9A-54AF-293B-3E40-47BAF1D092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r="10858" b="236"/>
          <a:stretch/>
        </p:blipFill>
        <p:spPr>
          <a:xfrm>
            <a:off x="3747754" y="2090313"/>
            <a:ext cx="1648492" cy="17738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B575CA-CE48-72CC-BD72-EAD1D997AB46}"/>
              </a:ext>
            </a:extLst>
          </p:cNvPr>
          <p:cNvSpPr txBox="1"/>
          <p:nvPr/>
        </p:nvSpPr>
        <p:spPr>
          <a:xfrm>
            <a:off x="4067944" y="3937620"/>
            <a:ext cx="1366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base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C3948B-B799-97A1-BBE5-793548FCF4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5581" y="2065412"/>
            <a:ext cx="3075570" cy="182361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629484B-E6BD-7241-8F78-A2BF39BE2311}"/>
              </a:ext>
            </a:extLst>
          </p:cNvPr>
          <p:cNvSpPr txBox="1"/>
          <p:nvPr/>
        </p:nvSpPr>
        <p:spPr>
          <a:xfrm>
            <a:off x="6938239" y="3952037"/>
            <a:ext cx="17219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collector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DF476A6-7C89-C1FB-9444-1EBF3B32680A}"/>
              </a:ext>
            </a:extLst>
          </p:cNvPr>
          <p:cNvSpPr/>
          <p:nvPr/>
        </p:nvSpPr>
        <p:spPr>
          <a:xfrm>
            <a:off x="36252" y="1921396"/>
            <a:ext cx="5831891" cy="250713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BFEE89-CABF-4DA3-F240-1BBBED8D076A}"/>
              </a:ext>
            </a:extLst>
          </p:cNvPr>
          <p:cNvSpPr txBox="1"/>
          <p:nvPr/>
        </p:nvSpPr>
        <p:spPr>
          <a:xfrm>
            <a:off x="2267744" y="4689863"/>
            <a:ext cx="1569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te similar</a:t>
            </a:r>
            <a:endParaRPr lang="zh-CN" altLang="en-US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183463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5</a:t>
            </a:fld>
            <a:endParaRPr lang="da-DK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9A6844-6318-FA9C-9795-ABE834A18816}"/>
              </a:ext>
            </a:extLst>
          </p:cNvPr>
          <p:cNvSpPr/>
          <p:nvPr/>
        </p:nvSpPr>
        <p:spPr>
          <a:xfrm>
            <a:off x="2051720" y="1129308"/>
            <a:ext cx="1872208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440651F-95F8-1213-8BA6-E717D24A3150}"/>
              </a:ext>
            </a:extLst>
          </p:cNvPr>
          <p:cNvGrpSpPr/>
          <p:nvPr/>
        </p:nvGrpSpPr>
        <p:grpSpPr>
          <a:xfrm>
            <a:off x="3851920" y="985292"/>
            <a:ext cx="5143276" cy="3037804"/>
            <a:chOff x="4007932" y="1217320"/>
            <a:chExt cx="5143276" cy="303780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B10AE05-67B4-4BAE-0A2D-82D07685BDF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9832" y="1217320"/>
              <a:ext cx="5141376" cy="3037804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B0A41DD-AC9E-6CD6-9BE9-2EB8D3D2074E}"/>
                </a:ext>
              </a:extLst>
            </p:cNvPr>
            <p:cNvSpPr/>
            <p:nvPr/>
          </p:nvSpPr>
          <p:spPr>
            <a:xfrm>
              <a:off x="4007932" y="1273324"/>
              <a:ext cx="648072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D156421-9DD1-C6C9-553A-D1BD03764149}"/>
              </a:ext>
            </a:extLst>
          </p:cNvPr>
          <p:cNvSpPr txBox="1"/>
          <p:nvPr/>
        </p:nvSpPr>
        <p:spPr>
          <a:xfrm>
            <a:off x="59063" y="1473344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er: Emits electrons;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or: Collects electrons;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92A0B52-1B2F-6A29-A1E8-91186B058368}"/>
              </a:ext>
            </a:extLst>
          </p:cNvPr>
          <p:cNvSpPr txBox="1"/>
          <p:nvPr/>
        </p:nvSpPr>
        <p:spPr>
          <a:xfrm>
            <a:off x="59063" y="3925524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components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C1F126B-5891-AEE4-A49B-7967FA01B257}"/>
              </a:ext>
            </a:extLst>
          </p:cNvPr>
          <p:cNvSpPr txBox="1"/>
          <p:nvPr/>
        </p:nvSpPr>
        <p:spPr>
          <a:xfrm>
            <a:off x="63131" y="4407098"/>
            <a:ext cx="82541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E        B         C =&gt; Collector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BE voltage controls the curr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E        B =&gt; Base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es B         E =&gt; Base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0419169-F5F6-2760-2E61-5526CA9F6E0B}"/>
              </a:ext>
            </a:extLst>
          </p:cNvPr>
          <p:cNvCxnSpPr/>
          <p:nvPr/>
        </p:nvCxnSpPr>
        <p:spPr>
          <a:xfrm>
            <a:off x="1549930" y="4585692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8DDEB00-48AA-5F0F-9A13-76C0089C7F88}"/>
              </a:ext>
            </a:extLst>
          </p:cNvPr>
          <p:cNvCxnSpPr/>
          <p:nvPr/>
        </p:nvCxnSpPr>
        <p:spPr>
          <a:xfrm>
            <a:off x="2180156" y="4585692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5E26E2B-5FF0-FEF7-A38A-C433131F8B36}"/>
              </a:ext>
            </a:extLst>
          </p:cNvPr>
          <p:cNvCxnSpPr/>
          <p:nvPr/>
        </p:nvCxnSpPr>
        <p:spPr>
          <a:xfrm>
            <a:off x="1549930" y="4873724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59C8F8D-6D25-2C8A-3CAE-508CD7C86100}"/>
              </a:ext>
            </a:extLst>
          </p:cNvPr>
          <p:cNvCxnSpPr/>
          <p:nvPr/>
        </p:nvCxnSpPr>
        <p:spPr>
          <a:xfrm>
            <a:off x="1259632" y="5161756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D6B6C24-1282-AF1B-63B2-45EF313E9942}"/>
              </a:ext>
            </a:extLst>
          </p:cNvPr>
          <p:cNvSpPr txBox="1"/>
          <p:nvPr/>
        </p:nvSpPr>
        <p:spPr>
          <a:xfrm>
            <a:off x="4932040" y="5161756"/>
            <a:ext cx="3220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about emitter current 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29B113-510F-E5B2-F2ED-E720F4D53EC1}"/>
              </a:ext>
            </a:extLst>
          </p:cNvPr>
          <p:cNvSpPr txBox="1"/>
          <p:nvPr/>
        </p:nvSpPr>
        <p:spPr>
          <a:xfrm>
            <a:off x="101393" y="2503677"/>
            <a:ext cx="2316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forward biased 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reverse biased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12395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6</a:t>
            </a:fld>
            <a:endParaRPr lang="da-DK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5B7E04E3-FDF8-16AD-A1C5-7D782F2D79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316091"/>
              </p:ext>
            </p:extLst>
          </p:nvPr>
        </p:nvGraphicFramePr>
        <p:xfrm>
          <a:off x="1475656" y="2281436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21442127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9580758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44901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BJ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BJ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3733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toff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1856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22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uration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90245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163811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7</a:t>
            </a:fld>
            <a:endParaRPr lang="da-DK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FF21E8-0B1E-4B5F-A613-8D2E67AFD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68410"/>
              </p:ext>
            </p:extLst>
          </p:nvPr>
        </p:nvGraphicFramePr>
        <p:xfrm>
          <a:off x="2521639" y="1994770"/>
          <a:ext cx="3194051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279360" progId="Equation.DSMT4">
                  <p:embed/>
                </p:oleObj>
              </mc:Choice>
              <mc:Fallback>
                <p:oleObj name="Equation" r:id="rId3" imgW="187956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FF21E8-0B1E-4B5F-A613-8D2E67AFD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1639" y="1994770"/>
                        <a:ext cx="3194051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C33934-E19B-084F-BD54-5AF3B8AF2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50101"/>
              </p:ext>
            </p:extLst>
          </p:nvPr>
        </p:nvGraphicFramePr>
        <p:xfrm>
          <a:off x="583304" y="2939705"/>
          <a:ext cx="1656184" cy="83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C33934-E19B-084F-BD54-5AF3B8AF2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304" y="2939705"/>
                        <a:ext cx="1656184" cy="83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F560647-16D0-4A9C-397B-732AA7CE89CB}"/>
              </a:ext>
            </a:extLst>
          </p:cNvPr>
          <p:cNvSpPr/>
          <p:nvPr/>
        </p:nvSpPr>
        <p:spPr>
          <a:xfrm>
            <a:off x="2356289" y="1647878"/>
            <a:ext cx="3538148" cy="10081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5F3859-3686-5160-AB6F-89EFC9D8F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888" y="2918738"/>
          <a:ext cx="1790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419040" progId="Equation.DSMT4">
                  <p:embed/>
                </p:oleObj>
              </mc:Choice>
              <mc:Fallback>
                <p:oleObj name="Equation" r:id="rId7" imgW="10792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5F3859-3686-5160-AB6F-89EFC9D8F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888" y="2918738"/>
                        <a:ext cx="17907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F80E69B-3822-4930-34AE-883E2689F8D8}"/>
              </a:ext>
            </a:extLst>
          </p:cNvPr>
          <p:cNvSpPr txBox="1"/>
          <p:nvPr/>
        </p:nvSpPr>
        <p:spPr>
          <a:xfrm>
            <a:off x="339591" y="3721596"/>
            <a:ext cx="426751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ross-sectional area of emitter area</a:t>
            </a:r>
          </a:p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electron charge = 1.6 * 10 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9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iffusivity of electrons</a:t>
            </a:r>
          </a:p>
          <a:p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number of thermally generated electrons</a:t>
            </a:r>
          </a:p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oping density in base</a:t>
            </a:r>
          </a:p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e width of base</a:t>
            </a:r>
          </a:p>
          <a:p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absolute temperatu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39C96F7-637A-00A3-3B2E-9BE8ECD80744}"/>
              </a:ext>
            </a:extLst>
          </p:cNvPr>
          <p:cNvSpPr txBox="1"/>
          <p:nvPr/>
        </p:nvSpPr>
        <p:spPr>
          <a:xfrm>
            <a:off x="5068885" y="4009628"/>
            <a:ext cx="376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d be controlled by manufacturing.</a:t>
            </a:r>
            <a:endParaRPr lang="zh-CN" altLang="en-US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BD793A-5FB9-E7EE-C3B2-A3516B014A7A}"/>
              </a:ext>
            </a:extLst>
          </p:cNvPr>
          <p:cNvSpPr txBox="1"/>
          <p:nvPr/>
        </p:nvSpPr>
        <p:spPr>
          <a:xfrm>
            <a:off x="5508104" y="4737258"/>
            <a:ext cx="2347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dependent</a:t>
            </a:r>
            <a:endParaRPr lang="zh-CN" alt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526694-3972-28DB-457D-7974C1AAFA60}"/>
              </a:ext>
            </a:extLst>
          </p:cNvPr>
          <p:cNvSpPr txBox="1"/>
          <p:nvPr/>
        </p:nvSpPr>
        <p:spPr>
          <a:xfrm>
            <a:off x="107504" y="693194"/>
            <a:ext cx="247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l-GR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7FD304-50E2-B664-2FBD-67B2B51BFB05}"/>
              </a:ext>
            </a:extLst>
          </p:cNvPr>
          <p:cNvGrpSpPr/>
          <p:nvPr/>
        </p:nvGrpSpPr>
        <p:grpSpPr>
          <a:xfrm>
            <a:off x="6309948" y="1093304"/>
            <a:ext cx="2592288" cy="2266279"/>
            <a:chOff x="6309948" y="1093304"/>
            <a:chExt cx="2592288" cy="226627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5B29E4C-A89D-0D54-9871-211A56D3A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677ABE7-6958-D423-4311-9B3030A2F91F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00F7F19D-9D59-4CB6-9364-CF5D43F2C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8" y="1273324"/>
            <a:ext cx="1821870" cy="1512647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B1C8D7F-97B9-3A65-5545-2352033C705C}"/>
              </a:ext>
            </a:extLst>
          </p:cNvPr>
          <p:cNvSpPr txBox="1"/>
          <p:nvPr/>
        </p:nvSpPr>
        <p:spPr>
          <a:xfrm>
            <a:off x="3328294" y="1013478"/>
            <a:ext cx="18218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active mode</a:t>
            </a:r>
          </a:p>
        </p:txBody>
      </p:sp>
    </p:spTree>
    <p:extLst>
      <p:ext uri="{BB962C8B-B14F-4D97-AF65-F5344CB8AC3E}">
        <p14:creationId xmlns:p14="http://schemas.microsoft.com/office/powerpoint/2010/main" val="25405593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8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82D4DD5B-5850-674F-91BC-BA84B0CAE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59" y="2712696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C9433E-3D5D-BAB1-B492-BB1252998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128" y="1209455"/>
          <a:ext cx="21732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3393" imgH="664431" progId="Equation.DSMT4">
                  <p:embed/>
                </p:oleObj>
              </mc:Choice>
              <mc:Fallback>
                <p:oleObj name="Equation" r:id="rId4" imgW="2173393" imgH="66443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C9433E-3D5D-BAB1-B492-BB1252998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128" y="1209455"/>
                        <a:ext cx="217328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9F8E84F-0E4F-8468-D0E4-BEFDC2728B51}"/>
              </a:ext>
            </a:extLst>
          </p:cNvPr>
          <p:cNvSpPr txBox="1"/>
          <p:nvPr/>
        </p:nvSpPr>
        <p:spPr>
          <a:xfrm>
            <a:off x="6084168" y="5071916"/>
            <a:ext cx="591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A0C2DF-6F4E-98E5-16E4-7184AE988BDC}"/>
              </a:ext>
            </a:extLst>
          </p:cNvPr>
          <p:cNvSpPr txBox="1"/>
          <p:nvPr/>
        </p:nvSpPr>
        <p:spPr>
          <a:xfrm>
            <a:off x="6847223" y="5148860"/>
            <a:ext cx="133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: 0.5 – 0.7 V</a:t>
            </a:r>
          </a:p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: 0.1 – 0.3 V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E0B88ED-491F-FA5B-9B93-05D95536A729}"/>
              </a:ext>
            </a:extLst>
          </p:cNvPr>
          <p:cNvGrpSpPr/>
          <p:nvPr/>
        </p:nvGrpSpPr>
        <p:grpSpPr>
          <a:xfrm>
            <a:off x="5369956" y="2231536"/>
            <a:ext cx="2952328" cy="2872608"/>
            <a:chOff x="5148064" y="1705372"/>
            <a:chExt cx="2952328" cy="2872608"/>
          </a:xfrm>
        </p:grpSpPr>
        <p:pic>
          <p:nvPicPr>
            <p:cNvPr id="3" name="Picture 13" descr="418">
              <a:extLst>
                <a:ext uri="{FF2B5EF4-FFF2-40B4-BE49-F238E27FC236}">
                  <a16:creationId xmlns:a16="http://schemas.microsoft.com/office/drawing/2014/main" id="{C7A55435-9720-8C8C-5907-66C95939A3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2" t="3838" r="4892" b="2635"/>
            <a:stretch>
              <a:fillRect/>
            </a:stretch>
          </p:blipFill>
          <p:spPr bwMode="auto">
            <a:xfrm>
              <a:off x="5148064" y="1705372"/>
              <a:ext cx="2952328" cy="2872608"/>
            </a:xfrm>
            <a:prstGeom prst="rect">
              <a:avLst/>
            </a:prstGeom>
            <a:noFill/>
            <a:ln w="19050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BEF313D-BE02-2E03-6103-118CF22A2033}"/>
                </a:ext>
              </a:extLst>
            </p:cNvPr>
            <p:cNvSpPr/>
            <p:nvPr/>
          </p:nvSpPr>
          <p:spPr>
            <a:xfrm>
              <a:off x="5652120" y="4081636"/>
              <a:ext cx="576064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2C75200-E281-A9B8-1793-C686336737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4228" y="3361556"/>
              <a:ext cx="0" cy="93610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598E3142-1858-8D9F-4956-52F215B499C3}"/>
              </a:ext>
            </a:extLst>
          </p:cNvPr>
          <p:cNvSpPr txBox="1"/>
          <p:nvPr/>
        </p:nvSpPr>
        <p:spPr>
          <a:xfrm>
            <a:off x="107504" y="1038556"/>
            <a:ext cx="1435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mode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BC94529-E81E-A3EE-4A02-F4BFAAA3155E}"/>
              </a:ext>
            </a:extLst>
          </p:cNvPr>
          <p:cNvSpPr txBox="1"/>
          <p:nvPr/>
        </p:nvSpPr>
        <p:spPr>
          <a:xfrm>
            <a:off x="1043608" y="1482929"/>
            <a:ext cx="2762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er forward biased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or reverse biased;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6BADB13-94ED-39CF-302F-F35AC30E3847}"/>
              </a:ext>
            </a:extLst>
          </p:cNvPr>
          <p:cNvSpPr txBox="1"/>
          <p:nvPr/>
        </p:nvSpPr>
        <p:spPr>
          <a:xfrm>
            <a:off x="3707904" y="148292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BCC6D9A-0063-9665-D5B9-C770FBD59BBB}"/>
              </a:ext>
            </a:extLst>
          </p:cNvPr>
          <p:cNvSpPr txBox="1"/>
          <p:nvPr/>
        </p:nvSpPr>
        <p:spPr>
          <a:xfrm>
            <a:off x="7080185" y="2243146"/>
            <a:ext cx="12613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 to a </a:t>
            </a:r>
          </a:p>
          <a:p>
            <a:r>
              <a:rPr lang="en-US" altLang="zh-CN" sz="1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 junc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42ED53C-9A98-3452-D36C-C0156BFA27CC}"/>
              </a:ext>
            </a:extLst>
          </p:cNvPr>
          <p:cNvSpPr txBox="1"/>
          <p:nvPr/>
        </p:nvSpPr>
        <p:spPr>
          <a:xfrm>
            <a:off x="76271" y="653590"/>
            <a:ext cx="247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l-GR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495520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9</a:t>
            </a:fld>
            <a:endParaRPr lang="da-DK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157F7B-6B67-1770-F668-BAE9870132B1}"/>
              </a:ext>
            </a:extLst>
          </p:cNvPr>
          <p:cNvSpPr txBox="1"/>
          <p:nvPr/>
        </p:nvSpPr>
        <p:spPr>
          <a:xfrm>
            <a:off x="35496" y="758983"/>
            <a:ext cx="4892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nalytical relationship between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7EBAFB5-DDF3-2463-9AEC-F97592E52C47}"/>
              </a:ext>
            </a:extLst>
          </p:cNvPr>
          <p:cNvGrpSpPr/>
          <p:nvPr/>
        </p:nvGrpSpPr>
        <p:grpSpPr>
          <a:xfrm>
            <a:off x="294049" y="1542471"/>
            <a:ext cx="3629880" cy="2107118"/>
            <a:chOff x="4007932" y="1217320"/>
            <a:chExt cx="5143276" cy="303780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36F1BC7-943D-23C4-B0FC-47FB539A50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9832" y="1217320"/>
              <a:ext cx="5141376" cy="3037804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41B14F5-7A68-827A-63B0-A1D5440CEB12}"/>
                </a:ext>
              </a:extLst>
            </p:cNvPr>
            <p:cNvSpPr/>
            <p:nvPr/>
          </p:nvSpPr>
          <p:spPr>
            <a:xfrm>
              <a:off x="4007932" y="1273324"/>
              <a:ext cx="648072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FBA184D4-73AA-DA6F-C278-B21C05BE043A}"/>
              </a:ext>
            </a:extLst>
          </p:cNvPr>
          <p:cNvSpPr txBox="1"/>
          <p:nvPr/>
        </p:nvSpPr>
        <p:spPr>
          <a:xfrm>
            <a:off x="0" y="4441676"/>
            <a:ext cx="41312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E        B =&gt; Base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es B         E =&gt; Base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413BCF-8CB9-4947-66E0-1E36A899D8B2}"/>
              </a:ext>
            </a:extLst>
          </p:cNvPr>
          <p:cNvCxnSpPr/>
          <p:nvPr/>
        </p:nvCxnSpPr>
        <p:spPr>
          <a:xfrm>
            <a:off x="1475656" y="4657700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3DACEE2-E903-17EC-8F83-709B0A47F84D}"/>
              </a:ext>
            </a:extLst>
          </p:cNvPr>
          <p:cNvCxnSpPr/>
          <p:nvPr/>
        </p:nvCxnSpPr>
        <p:spPr>
          <a:xfrm>
            <a:off x="1187624" y="4945732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0BBE820-C046-BA11-228C-E8FCBDEEF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7670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0BBE820-C046-BA11-228C-E8FCBDEEF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7670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B3F3FEB-3870-5ED3-0751-0B423A46E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3638" y="1370605"/>
          <a:ext cx="3956714" cy="8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507960" progId="Equation.DSMT4">
                  <p:embed/>
                </p:oleObj>
              </mc:Choice>
              <mc:Fallback>
                <p:oleObj name="Equation" r:id="rId6" imgW="245088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B3F3FEB-3870-5ED3-0751-0B423A46E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3638" y="1370605"/>
                        <a:ext cx="3956714" cy="8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EE4C84D-E568-CEE9-872D-07CB33F60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184" y="3701753"/>
          <a:ext cx="2736304" cy="10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634680" progId="Equation.DSMT4">
                  <p:embed/>
                </p:oleObj>
              </mc:Choice>
              <mc:Fallback>
                <p:oleObj name="Equation" r:id="rId8" imgW="1701720" imgH="634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EE4C84D-E568-CEE9-872D-07CB33F60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3184" y="3701753"/>
                        <a:ext cx="2736304" cy="102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81ACAA2-AB21-4C69-24E5-88BDC0945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7923" y="3171573"/>
          <a:ext cx="2121794" cy="49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79360" progId="Equation.DSMT4">
                  <p:embed/>
                </p:oleObj>
              </mc:Choice>
              <mc:Fallback>
                <p:oleObj name="Equation" r:id="rId10" imgW="119376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81ACAA2-AB21-4C69-24E5-88BDC0945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37923" y="3171573"/>
                        <a:ext cx="2121794" cy="49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E7D2F7F-2E71-2D60-EE47-CA9475F02067}"/>
              </a:ext>
            </a:extLst>
          </p:cNvPr>
          <p:cNvSpPr txBox="1"/>
          <p:nvPr/>
        </p:nvSpPr>
        <p:spPr>
          <a:xfrm>
            <a:off x="7668344" y="1578663"/>
            <a:ext cx="160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orget details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3735DE3-5A1F-6C43-33D7-E22EF08B9FD7}"/>
              </a:ext>
            </a:extLst>
          </p:cNvPr>
          <p:cNvSpPr txBox="1"/>
          <p:nvPr/>
        </p:nvSpPr>
        <p:spPr>
          <a:xfrm>
            <a:off x="7091413" y="3937620"/>
            <a:ext cx="160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orget details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80F2D94-E320-8E18-EABC-C74EE5A8E230}"/>
              </a:ext>
            </a:extLst>
          </p:cNvPr>
          <p:cNvSpPr/>
          <p:nvPr/>
        </p:nvSpPr>
        <p:spPr>
          <a:xfrm>
            <a:off x="4355976" y="1370605"/>
            <a:ext cx="936104" cy="82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A201324-48A5-787E-BB97-9D9F0C1D347E}"/>
              </a:ext>
            </a:extLst>
          </p:cNvPr>
          <p:cNvSpPr/>
          <p:nvPr/>
        </p:nvSpPr>
        <p:spPr>
          <a:xfrm>
            <a:off x="5456168" y="1379452"/>
            <a:ext cx="936104" cy="82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98B5449-114E-B824-E922-56A41CCF99BA}"/>
              </a:ext>
            </a:extLst>
          </p:cNvPr>
          <p:cNvSpPr txBox="1"/>
          <p:nvPr/>
        </p:nvSpPr>
        <p:spPr>
          <a:xfrm>
            <a:off x="3825940" y="2507535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es from 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to E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4753038-1FEE-7762-8DCA-9091B3067C56}"/>
              </a:ext>
            </a:extLst>
          </p:cNvPr>
          <p:cNvSpPr txBox="1"/>
          <p:nvPr/>
        </p:nvSpPr>
        <p:spPr>
          <a:xfrm>
            <a:off x="6047386" y="2540935"/>
            <a:ext cx="1620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from </a:t>
            </a:r>
          </a:p>
          <a:p>
            <a:pPr algn="ctr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to B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37B645A-2ED8-CEE1-D86B-64311390709E}"/>
              </a:ext>
            </a:extLst>
          </p:cNvPr>
          <p:cNvCxnSpPr/>
          <p:nvPr/>
        </p:nvCxnSpPr>
        <p:spPr>
          <a:xfrm flipH="1">
            <a:off x="4211960" y="2281436"/>
            <a:ext cx="360040" cy="31459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3D68D02-94BD-A474-88E0-3B7E20E29371}"/>
              </a:ext>
            </a:extLst>
          </p:cNvPr>
          <p:cNvCxnSpPr/>
          <p:nvPr/>
        </p:nvCxnSpPr>
        <p:spPr>
          <a:xfrm>
            <a:off x="6084168" y="2281436"/>
            <a:ext cx="504056" cy="31459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DD04243-8A75-30DC-D2BE-1C645318E4A2}"/>
              </a:ext>
            </a:extLst>
          </p:cNvPr>
          <p:cNvSpPr txBox="1"/>
          <p:nvPr/>
        </p:nvSpPr>
        <p:spPr>
          <a:xfrm>
            <a:off x="4075856" y="4726743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g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f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491E6FC-B16B-0B56-17FB-3D6DF665B762}"/>
              </a:ext>
            </a:extLst>
          </p:cNvPr>
          <p:cNvSpPr txBox="1"/>
          <p:nvPr/>
        </p:nvSpPr>
        <p:spPr>
          <a:xfrm>
            <a:off x="4311821" y="5096075"/>
            <a:ext cx="15023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is sm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&lt; N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673B4C3-FCF5-A328-9317-4C5D612397D5}"/>
              </a:ext>
            </a:extLst>
          </p:cNvPr>
          <p:cNvSpPr txBox="1"/>
          <p:nvPr/>
        </p:nvSpPr>
        <p:spPr>
          <a:xfrm>
            <a:off x="6155334" y="5245200"/>
            <a:ext cx="2906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ly: 10 &lt;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1000 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434571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</a:t>
            </a:fld>
            <a:endParaRPr lang="da-DK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A3D239-3628-E4B4-8E64-97ECDEC3EE82}"/>
              </a:ext>
            </a:extLst>
          </p:cNvPr>
          <p:cNvSpPr txBox="1"/>
          <p:nvPr/>
        </p:nvSpPr>
        <p:spPr>
          <a:xfrm>
            <a:off x="179512" y="844905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0A7663-B6AC-F5A3-C0AF-3CB3482C3D6C}"/>
              </a:ext>
            </a:extLst>
          </p:cNvPr>
          <p:cNvSpPr txBox="1"/>
          <p:nvPr/>
        </p:nvSpPr>
        <p:spPr>
          <a:xfrm>
            <a:off x="1171268" y="1921396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structure of a NPN transisto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E4BCEF-FE0B-074D-9E0D-D4ADA7F00EA9}"/>
              </a:ext>
            </a:extLst>
          </p:cNvPr>
          <p:cNvSpPr txBox="1"/>
          <p:nvPr/>
        </p:nvSpPr>
        <p:spPr>
          <a:xfrm>
            <a:off x="1171268" y="2893504"/>
            <a:ext cx="4583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basic circuit types of a NPN transisto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BAD067A-A70E-C6D3-511B-C4D601F0675A}"/>
              </a:ext>
            </a:extLst>
          </p:cNvPr>
          <p:cNvSpPr txBox="1"/>
          <p:nvPr/>
        </p:nvSpPr>
        <p:spPr>
          <a:xfrm>
            <a:off x="1171268" y="3739598"/>
            <a:ext cx="419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components of a NPN transisto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8BE884-6B7E-D59B-6816-E1D6DC589405}"/>
              </a:ext>
            </a:extLst>
          </p:cNvPr>
          <p:cNvSpPr txBox="1"/>
          <p:nvPr/>
        </p:nvSpPr>
        <p:spPr>
          <a:xfrm>
            <a:off x="1171268" y="4485875"/>
            <a:ext cx="2136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V characteristic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583096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0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0F2488-D221-89A3-9B2B-FABC2EB6005D}"/>
              </a:ext>
            </a:extLst>
          </p:cNvPr>
          <p:cNvSpPr txBox="1"/>
          <p:nvPr/>
        </p:nvSpPr>
        <p:spPr>
          <a:xfrm>
            <a:off x="35496" y="758983"/>
            <a:ext cx="36841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effects on I-V curves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Dz010308">
            <a:extLst>
              <a:ext uri="{FF2B5EF4-FFF2-40B4-BE49-F238E27FC236}">
                <a16:creationId xmlns:a16="http://schemas.microsoft.com/office/drawing/2014/main" id="{51188DB6-632B-7095-C572-D96464585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796538"/>
            <a:ext cx="2666159" cy="246961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8B7E396-1322-DBD4-A1D9-2C6C5FE9C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1345332"/>
          <a:ext cx="3956714" cy="8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507960" progId="Equation.DSMT4">
                  <p:embed/>
                </p:oleObj>
              </mc:Choice>
              <mc:Fallback>
                <p:oleObj name="Equation" r:id="rId4" imgW="245088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8B7E396-1322-DBD4-A1D9-2C6C5FE9CD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345332"/>
                        <a:ext cx="3956714" cy="8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2A3309-8C96-732B-C2E0-6C3F73AFE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064" y="1248757"/>
          <a:ext cx="32385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57200" progId="Equation.DSMT4">
                  <p:embed/>
                </p:oleObj>
              </mc:Choice>
              <mc:Fallback>
                <p:oleObj name="Equation" r:id="rId6" imgW="16128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2A3309-8C96-732B-C2E0-6C3F73AFE7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064" y="1248757"/>
                        <a:ext cx="32385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BE7CF99D-2CFB-7202-4956-63C1795FF6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2080" y="2889121"/>
            <a:ext cx="3197617" cy="2487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508081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1</a:t>
            </a:fld>
            <a:endParaRPr lang="da-DK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F9240F-B1E1-D0C7-E0B2-34A511E09DEB}"/>
              </a:ext>
            </a:extLst>
          </p:cNvPr>
          <p:cNvSpPr txBox="1"/>
          <p:nvPr/>
        </p:nvSpPr>
        <p:spPr>
          <a:xfrm>
            <a:off x="3347864" y="2569468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488304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3</a:t>
            </a:fld>
            <a:endParaRPr lang="da-DK"/>
          </a:p>
        </p:txBody>
      </p:sp>
      <p:pic>
        <p:nvPicPr>
          <p:cNvPr id="3" name="Picture 2" descr="A diagram of a device&#10;&#10;Description automatically generated">
            <a:extLst>
              <a:ext uri="{FF2B5EF4-FFF2-40B4-BE49-F238E27FC236}">
                <a16:creationId xmlns:a16="http://schemas.microsoft.com/office/drawing/2014/main" id="{3473379C-0737-1220-B314-61E51711FC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1" y="1273324"/>
            <a:ext cx="8267177" cy="338437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F75422F-0FC4-4E5F-C030-A49949298B42}"/>
              </a:ext>
            </a:extLst>
          </p:cNvPr>
          <p:cNvSpPr/>
          <p:nvPr/>
        </p:nvSpPr>
        <p:spPr>
          <a:xfrm>
            <a:off x="3707904" y="1273324"/>
            <a:ext cx="1152128" cy="3384376"/>
          </a:xfrm>
          <a:prstGeom prst="rect">
            <a:avLst/>
          </a:prstGeom>
          <a:solidFill>
            <a:srgbClr val="0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6913784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4</a:t>
            </a:fld>
            <a:endParaRPr lang="da-DK"/>
          </a:p>
        </p:txBody>
      </p:sp>
      <p:pic>
        <p:nvPicPr>
          <p:cNvPr id="3" name="Picture 2" descr="A diagram of a device&#10;&#10;Description automatically generated">
            <a:extLst>
              <a:ext uri="{FF2B5EF4-FFF2-40B4-BE49-F238E27FC236}">
                <a16:creationId xmlns:a16="http://schemas.microsoft.com/office/drawing/2014/main" id="{3473379C-0737-1220-B314-61E51711FC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1" y="1273324"/>
            <a:ext cx="8267177" cy="33843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D9E68F-E3AA-C5C2-7242-A66510571E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1" y="2065412"/>
            <a:ext cx="1008113" cy="108012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45192A7-9968-3BA5-8391-03365E1A1BAF}"/>
              </a:ext>
            </a:extLst>
          </p:cNvPr>
          <p:cNvSpPr/>
          <p:nvPr/>
        </p:nvSpPr>
        <p:spPr>
          <a:xfrm>
            <a:off x="3707904" y="3217540"/>
            <a:ext cx="1152128" cy="1440160"/>
          </a:xfrm>
          <a:prstGeom prst="rect">
            <a:avLst/>
          </a:prstGeom>
          <a:solidFill>
            <a:srgbClr val="0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9489226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5</a:t>
            </a:fld>
            <a:endParaRPr lang="da-DK"/>
          </a:p>
        </p:txBody>
      </p:sp>
      <p:pic>
        <p:nvPicPr>
          <p:cNvPr id="3" name="Picture 2" descr="A diagram of a device&#10;&#10;Description automatically generated">
            <a:extLst>
              <a:ext uri="{FF2B5EF4-FFF2-40B4-BE49-F238E27FC236}">
                <a16:creationId xmlns:a16="http://schemas.microsoft.com/office/drawing/2014/main" id="{3473379C-0737-1220-B314-61E51711FC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1" y="1273324"/>
            <a:ext cx="8267177" cy="33843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D9E68F-E3AA-C5C2-7242-A66510571E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1" y="2065412"/>
            <a:ext cx="1008113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653679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6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E1769E-0D26-08A5-415A-021E55C883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345332"/>
            <a:ext cx="2747179" cy="35283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124A19-6356-4B23-268F-1A449CC38C9F}"/>
              </a:ext>
            </a:extLst>
          </p:cNvPr>
          <p:cNvSpPr txBox="1"/>
          <p:nvPr/>
        </p:nvSpPr>
        <p:spPr>
          <a:xfrm>
            <a:off x="3707904" y="1417340"/>
            <a:ext cx="4238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BJT in 1948 at the Bell Telephone Lab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9CAE76-ED09-FF84-A888-6C2D1D67DE47}"/>
              </a:ext>
            </a:extLst>
          </p:cNvPr>
          <p:cNvSpPr txBox="1"/>
          <p:nvPr/>
        </p:nvSpPr>
        <p:spPr>
          <a:xfrm>
            <a:off x="5364088" y="1909569"/>
            <a:ext cx="19515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 Bardeen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iam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ckley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ter Brattai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Men in front of a machine&#10;&#10;Description automatically generated">
            <a:extLst>
              <a:ext uri="{FF2B5EF4-FFF2-40B4-BE49-F238E27FC236}">
                <a16:creationId xmlns:a16="http://schemas.microsoft.com/office/drawing/2014/main" id="{02A6677C-3C11-EF91-4893-63631E72D9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458" y="2932544"/>
            <a:ext cx="3043705" cy="2425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060796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7</a:t>
            </a:fld>
            <a:endParaRPr lang="da-DK"/>
          </a:p>
        </p:txBody>
      </p:sp>
      <p:pic>
        <p:nvPicPr>
          <p:cNvPr id="3" name="Picture 32" descr="2010261454652">
            <a:extLst>
              <a:ext uri="{FF2B5EF4-FFF2-40B4-BE49-F238E27FC236}">
                <a16:creationId xmlns:a16="http://schemas.microsoft.com/office/drawing/2014/main" id="{49C6B56A-3B16-A67E-BB36-E0541C537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56"/>
          <a:stretch>
            <a:fillRect/>
          </a:stretch>
        </p:blipFill>
        <p:spPr bwMode="auto">
          <a:xfrm>
            <a:off x="251520" y="914974"/>
            <a:ext cx="3801045" cy="1761077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6" descr="20101022153412660">
            <a:extLst>
              <a:ext uri="{FF2B5EF4-FFF2-40B4-BE49-F238E27FC236}">
                <a16:creationId xmlns:a16="http://schemas.microsoft.com/office/drawing/2014/main" id="{43035E07-7750-8E0C-AFDD-6560F52A59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5" r="50407" b="4892"/>
          <a:stretch>
            <a:fillRect/>
          </a:stretch>
        </p:blipFill>
        <p:spPr bwMode="auto">
          <a:xfrm>
            <a:off x="7255063" y="841276"/>
            <a:ext cx="1547813" cy="2808287"/>
          </a:xfrm>
          <a:prstGeom prst="rect">
            <a:avLst/>
          </a:prstGeom>
          <a:noFill/>
          <a:ln w="9525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8" descr="86IE17]TT8UVG`%V{CPNI2A">
            <a:extLst>
              <a:ext uri="{FF2B5EF4-FFF2-40B4-BE49-F238E27FC236}">
                <a16:creationId xmlns:a16="http://schemas.microsoft.com/office/drawing/2014/main" id="{62515767-1056-7100-8AC1-DD846ABBF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374" y="3297510"/>
            <a:ext cx="1533525" cy="1504950"/>
          </a:xfrm>
          <a:prstGeom prst="rect">
            <a:avLst/>
          </a:prstGeom>
          <a:noFill/>
          <a:ln w="9525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7" descr="三极管">
            <a:extLst>
              <a:ext uri="{FF2B5EF4-FFF2-40B4-BE49-F238E27FC236}">
                <a16:creationId xmlns:a16="http://schemas.microsoft.com/office/drawing/2014/main" id="{4FF6570D-83CB-8DCD-D882-D2D177892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2" t="26096" r="21336" b="26166"/>
          <a:stretch>
            <a:fillRect/>
          </a:stretch>
        </p:blipFill>
        <p:spPr>
          <a:xfrm>
            <a:off x="3059832" y="3073524"/>
            <a:ext cx="3744912" cy="21605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147020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8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E1769E-0D26-08A5-415A-021E55C883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345332"/>
            <a:ext cx="2747179" cy="35283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124A19-6356-4B23-268F-1A449CC38C9F}"/>
              </a:ext>
            </a:extLst>
          </p:cNvPr>
          <p:cNvSpPr txBox="1"/>
          <p:nvPr/>
        </p:nvSpPr>
        <p:spPr>
          <a:xfrm>
            <a:off x="3707904" y="1417340"/>
            <a:ext cx="4238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BJT in 1948 at the Bell Telephone Lab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9CAE76-ED09-FF84-A888-6C2D1D67DE47}"/>
              </a:ext>
            </a:extLst>
          </p:cNvPr>
          <p:cNvSpPr txBox="1"/>
          <p:nvPr/>
        </p:nvSpPr>
        <p:spPr>
          <a:xfrm>
            <a:off x="5364088" y="1909569"/>
            <a:ext cx="19515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 Bardeen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iam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ckley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ter Brattai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Men in front of a machine&#10;&#10;Description automatically generated">
            <a:extLst>
              <a:ext uri="{FF2B5EF4-FFF2-40B4-BE49-F238E27FC236}">
                <a16:creationId xmlns:a16="http://schemas.microsoft.com/office/drawing/2014/main" id="{02A6677C-3C11-EF91-4893-63631E72D9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458" y="2932544"/>
            <a:ext cx="3043705" cy="24254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5BA3455-8BF0-C9A3-0095-3771FC8F7753}"/>
              </a:ext>
            </a:extLst>
          </p:cNvPr>
          <p:cNvSpPr txBox="1"/>
          <p:nvPr/>
        </p:nvSpPr>
        <p:spPr>
          <a:xfrm>
            <a:off x="2564354" y="2747878"/>
            <a:ext cx="1095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or</a:t>
            </a:r>
          </a:p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C433F-6E75-9F92-6644-ACFCA6285CF8}"/>
              </a:ext>
            </a:extLst>
          </p:cNvPr>
          <p:cNvSpPr txBox="1"/>
          <p:nvPr/>
        </p:nvSpPr>
        <p:spPr>
          <a:xfrm>
            <a:off x="-79338" y="2832879"/>
            <a:ext cx="954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er</a:t>
            </a:r>
          </a:p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0CE721-B6CD-015E-CF01-DACE163D5D9D}"/>
              </a:ext>
            </a:extLst>
          </p:cNvPr>
          <p:cNvSpPr txBox="1"/>
          <p:nvPr/>
        </p:nvSpPr>
        <p:spPr>
          <a:xfrm>
            <a:off x="1835696" y="4504392"/>
            <a:ext cx="1227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lead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201120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9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A01AF01-9EFC-9F2C-D903-E2BF605BFA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87" y="3145532"/>
            <a:ext cx="2866669" cy="14401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2B2C7C5-837A-C617-B4ED-8706F67131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7228" y="3163668"/>
            <a:ext cx="2866669" cy="14333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5D3854-C0AE-CAD4-5BB8-E0FBD99966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5575" y="3178907"/>
            <a:ext cx="2922882" cy="14333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984E67-0CE2-6A24-430C-05A0AB7780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1144143" y="4445975"/>
            <a:ext cx="628571" cy="13904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0E85F9-EE8A-BCE3-40DF-762BEBFB8E8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4306190" y="4307523"/>
            <a:ext cx="619048" cy="15809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5D66DE2-EB0E-B1DE-BD7E-AA7CAA7ED8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7337951" y="4412285"/>
            <a:ext cx="714286" cy="13714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8AC4F6-FCAA-E1E7-6AE4-CAE01A40AC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38750" y="818693"/>
            <a:ext cx="2685147" cy="169545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A52781C-6126-4166-240F-3F998435C95B}"/>
              </a:ext>
            </a:extLst>
          </p:cNvPr>
          <p:cNvSpPr txBox="1"/>
          <p:nvPr/>
        </p:nvSpPr>
        <p:spPr>
          <a:xfrm>
            <a:off x="900781" y="2578165"/>
            <a:ext cx="1152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letion </a:t>
            </a:r>
          </a:p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0874F-52B1-879E-75DD-406425C5FC22}"/>
              </a:ext>
            </a:extLst>
          </p:cNvPr>
          <p:cNvSpPr txBox="1"/>
          <p:nvPr/>
        </p:nvSpPr>
        <p:spPr>
          <a:xfrm>
            <a:off x="4014122" y="2549736"/>
            <a:ext cx="1152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letion </a:t>
            </a:r>
          </a:p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BF6AF8-4F5D-82E3-C2E7-7653FEC6379F}"/>
              </a:ext>
            </a:extLst>
          </p:cNvPr>
          <p:cNvSpPr txBox="1"/>
          <p:nvPr/>
        </p:nvSpPr>
        <p:spPr>
          <a:xfrm>
            <a:off x="7062232" y="2597597"/>
            <a:ext cx="1152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letion </a:t>
            </a:r>
          </a:p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247023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AAU_EN_16_10_waves">
  <a:themeElements>
    <a:clrScheme name="AAU farver">
      <a:dk1>
        <a:srgbClr val="211A52"/>
      </a:dk1>
      <a:lt1>
        <a:srgbClr val="FFFFFF"/>
      </a:lt1>
      <a:dk2>
        <a:srgbClr val="54616E"/>
      </a:dk2>
      <a:lt2>
        <a:srgbClr val="FFFFFF"/>
      </a:lt2>
      <a:accent1>
        <a:srgbClr val="594FBF"/>
      </a:accent1>
      <a:accent2>
        <a:srgbClr val="B2A2C7"/>
      </a:accent2>
      <a:accent3>
        <a:srgbClr val="C3D69B"/>
      </a:accent3>
      <a:accent4>
        <a:srgbClr val="95B3D7"/>
      </a:accent4>
      <a:accent5>
        <a:srgbClr val="548DD4"/>
      </a:accent5>
      <a:accent6>
        <a:srgbClr val="BFBFBF"/>
      </a:accent6>
      <a:hlink>
        <a:srgbClr val="0000BF"/>
      </a:hlink>
      <a:folHlink>
        <a:srgbClr val="800080"/>
      </a:folHlink>
    </a:clrScheme>
    <a:fontScheme name="Klassisk kontor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ølg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E06503026DA45C49A70D4E576318E30B" ma:contentTypeVersion="12" ma:contentTypeDescription="Opret et nyt dokument." ma:contentTypeScope="" ma:versionID="d61f412929bde2d61cae447b58828fd6">
  <xsd:schema xmlns:xsd="http://www.w3.org/2001/XMLSchema" xmlns:xs="http://www.w3.org/2001/XMLSchema" xmlns:p="http://schemas.microsoft.com/office/2006/metadata/properties" xmlns:ns3="3e4e0159-574e-4f3c-bc23-084a52fee393" xmlns:ns4="2d2e774c-1b7d-476a-995e-c9e92f646b0b" targetNamespace="http://schemas.microsoft.com/office/2006/metadata/properties" ma:root="true" ma:fieldsID="9d660f879dda9e7561d4667c5136af3e" ns3:_="" ns4:_="">
    <xsd:import namespace="3e4e0159-574e-4f3c-bc23-084a52fee393"/>
    <xsd:import namespace="2d2e774c-1b7d-476a-995e-c9e92f646b0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4e0159-574e-4f3c-bc23-084a52fee39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2e774c-1b7d-476a-995e-c9e92f646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Delt med 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Hashværdi for deling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dhol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7054B05-3B03-4248-BD38-C971498783FD}">
  <ds:schemaRefs>
    <ds:schemaRef ds:uri="http://purl.org/dc/terms/"/>
    <ds:schemaRef ds:uri="http://purl.org/dc/elements/1.1/"/>
    <ds:schemaRef ds:uri="2d2e774c-1b7d-476a-995e-c9e92f646b0b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3e4e0159-574e-4f3c-bc23-084a52fee393"/>
  </ds:schemaRefs>
</ds:datastoreItem>
</file>

<file path=customXml/itemProps2.xml><?xml version="1.0" encoding="utf-8"?>
<ds:datastoreItem xmlns:ds="http://schemas.openxmlformats.org/officeDocument/2006/customXml" ds:itemID="{D2A67B61-3C9B-4EB1-8798-90599DCBAF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4e0159-574e-4f3c-bc23-084a52fee393"/>
    <ds:schemaRef ds:uri="2d2e774c-1b7d-476a-995e-c9e92f646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75CA874-577F-4233-9AF3-3CBD09D565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U_EN_16_10_waves</Template>
  <TotalTime>83411</TotalTime>
  <Words>638</Words>
  <Application>Microsoft Office PowerPoint</Application>
  <PresentationFormat>On-screen Show (16:10)</PresentationFormat>
  <Paragraphs>161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Times New Roman</vt:lpstr>
      <vt:lpstr>AAU_EN_16_10_wav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albor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BICAL ANTENNA ARRAY FOR MOBILE TERMINALS AT 28 GHz</dc:title>
  <dc:creator>Rocio Rodriguez Cano</dc:creator>
  <cp:lastModifiedBy>Peng Mei</cp:lastModifiedBy>
  <cp:revision>367</cp:revision>
  <dcterms:created xsi:type="dcterms:W3CDTF">2017-06-14T09:03:20Z</dcterms:created>
  <dcterms:modified xsi:type="dcterms:W3CDTF">2024-02-27T08:1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6503026DA45C49A70D4E576318E30B</vt:lpwstr>
  </property>
</Properties>
</file>